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15">
  <p:sldMasterIdLst>
    <p:sldMasterId id="2147483669" r:id="rId1"/>
  </p:sldMasterIdLst>
  <p:notesMasterIdLst>
    <p:notesMasterId r:id="rId34"/>
  </p:notesMasterIdLst>
  <p:handoutMasterIdLst>
    <p:handoutMasterId r:id="rId35"/>
  </p:handoutMasterIdLst>
  <p:sldIdLst>
    <p:sldId id="256" r:id="rId2"/>
    <p:sldId id="379" r:id="rId3"/>
    <p:sldId id="416" r:id="rId4"/>
    <p:sldId id="516" r:id="rId5"/>
    <p:sldId id="675" r:id="rId6"/>
    <p:sldId id="697" r:id="rId7"/>
    <p:sldId id="698" r:id="rId8"/>
    <p:sldId id="699" r:id="rId9"/>
    <p:sldId id="383" r:id="rId10"/>
    <p:sldId id="521" r:id="rId11"/>
    <p:sldId id="703" r:id="rId12"/>
    <p:sldId id="708" r:id="rId13"/>
    <p:sldId id="704" r:id="rId14"/>
    <p:sldId id="713" r:id="rId15"/>
    <p:sldId id="720" r:id="rId16"/>
    <p:sldId id="721" r:id="rId17"/>
    <p:sldId id="722" r:id="rId18"/>
    <p:sldId id="719" r:id="rId19"/>
    <p:sldId id="710" r:id="rId20"/>
    <p:sldId id="715" r:id="rId21"/>
    <p:sldId id="717" r:id="rId22"/>
    <p:sldId id="718" r:id="rId23"/>
    <p:sldId id="723" r:id="rId24"/>
    <p:sldId id="724" r:id="rId25"/>
    <p:sldId id="725" r:id="rId26"/>
    <p:sldId id="711" r:id="rId27"/>
    <p:sldId id="726" r:id="rId28"/>
    <p:sldId id="727" r:id="rId29"/>
    <p:sldId id="728" r:id="rId30"/>
    <p:sldId id="729" r:id="rId31"/>
    <p:sldId id="730" r:id="rId32"/>
    <p:sldId id="731" r:id="rId33"/>
  </p:sldIdLst>
  <p:sldSz cx="12192000" cy="6858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杨怡康" initials="杨怡康" lastIdx="1" clrIdx="0">
    <p:extLst>
      <p:ext uri="{19B8F6BF-5375-455C-9EA6-DF929625EA0E}">
        <p15:presenceInfo xmlns:p15="http://schemas.microsoft.com/office/powerpoint/2012/main" userId="c07160eadd7483f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800080"/>
    <a:srgbClr val="711A5F"/>
    <a:srgbClr val="FFF4EF"/>
    <a:srgbClr val="FFF9E7"/>
    <a:srgbClr val="E5F7ED"/>
    <a:srgbClr val="E8EEF8"/>
    <a:srgbClr val="BFEBD3"/>
    <a:srgbClr val="FFEFBF"/>
    <a:srgbClr val="BFDB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3E14CD0-D7E3-498A-B37F-43D8F090F4C2}" v="142" dt="2023-02-27T07:35:17.083"/>
  </p1510:revLst>
</p1510:revInfo>
</file>

<file path=ppt/tableStyles.xml><?xml version="1.0" encoding="utf-8"?>
<a:tblStyleLst xmlns:a="http://schemas.openxmlformats.org/drawingml/2006/main" def="{21E4AEA4-8DFA-4A89-87EB-49C32662AFE0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2" autoAdjust="0"/>
    <p:restoredTop sz="87050" autoAdjust="0"/>
  </p:normalViewPr>
  <p:slideViewPr>
    <p:cSldViewPr snapToGrid="0">
      <p:cViewPr varScale="1">
        <p:scale>
          <a:sx n="115" d="100"/>
          <a:sy n="115" d="100"/>
        </p:scale>
        <p:origin x="294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-3132"/>
    </p:cViewPr>
  </p:sorterViewPr>
  <p:notesViewPr>
    <p:cSldViewPr snapToGrid="0">
      <p:cViewPr varScale="1">
        <p:scale>
          <a:sx n="71" d="100"/>
          <a:sy n="71" d="100"/>
        </p:scale>
        <p:origin x="2986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杨怡康" userId="123d9ccf-30b2-4a85-b3e4-acf54a21e1fe" providerId="ADAL" clId="{E2F96F74-A3C5-4954-B9E9-B0C8D537F734}"/>
    <pc:docChg chg="undo redo custSel addSld delSld modSld sldOrd modMainMaster">
      <pc:chgData name="杨怡康" userId="123d9ccf-30b2-4a85-b3e4-acf54a21e1fe" providerId="ADAL" clId="{E2F96F74-A3C5-4954-B9E9-B0C8D537F734}" dt="2023-02-25T03:59:21.938" v="7574" actId="113"/>
      <pc:docMkLst>
        <pc:docMk/>
      </pc:docMkLst>
      <pc:sldChg chg="modSp mod modTransition">
        <pc:chgData name="杨怡康" userId="123d9ccf-30b2-4a85-b3e4-acf54a21e1fe" providerId="ADAL" clId="{E2F96F74-A3C5-4954-B9E9-B0C8D537F734}" dt="2023-02-25T01:42:11.958" v="6718" actId="113"/>
        <pc:sldMkLst>
          <pc:docMk/>
          <pc:sldMk cId="0" sldId="256"/>
        </pc:sldMkLst>
        <pc:spChg chg="mod">
          <ac:chgData name="杨怡康" userId="123d9ccf-30b2-4a85-b3e4-acf54a21e1fe" providerId="ADAL" clId="{E2F96F74-A3C5-4954-B9E9-B0C8D537F734}" dt="2023-02-25T01:42:11.958" v="6718" actId="113"/>
          <ac:spMkLst>
            <pc:docMk/>
            <pc:sldMk cId="0" sldId="256"/>
            <ac:spMk id="3" creationId="{354DEF2A-A47D-451C-AFBA-75AC619F6CE2}"/>
          </ac:spMkLst>
        </pc:spChg>
        <pc:spChg chg="mod">
          <ac:chgData name="杨怡康" userId="123d9ccf-30b2-4a85-b3e4-acf54a21e1fe" providerId="ADAL" clId="{E2F96F74-A3C5-4954-B9E9-B0C8D537F734}" dt="2023-02-25T01:41:42.241" v="6692" actId="1036"/>
          <ac:spMkLst>
            <pc:docMk/>
            <pc:sldMk cId="0" sldId="256"/>
            <ac:spMk id="11" creationId="{8D6339FB-C048-4F25-8796-BBD10F7DD37E}"/>
          </ac:spMkLst>
        </pc:spChg>
        <pc:cxnChg chg="mod">
          <ac:chgData name="杨怡康" userId="123d9ccf-30b2-4a85-b3e4-acf54a21e1fe" providerId="ADAL" clId="{E2F96F74-A3C5-4954-B9E9-B0C8D537F734}" dt="2023-02-25T01:41:42.241" v="6692" actId="1036"/>
          <ac:cxnSpMkLst>
            <pc:docMk/>
            <pc:sldMk cId="0" sldId="256"/>
            <ac:cxnSpMk id="12" creationId="{00000000-0000-0000-0000-000000000000}"/>
          </ac:cxnSpMkLst>
        </pc:cxnChg>
      </pc:sldChg>
      <pc:sldChg chg="add del modTransition">
        <pc:chgData name="杨怡康" userId="123d9ccf-30b2-4a85-b3e4-acf54a21e1fe" providerId="ADAL" clId="{E2F96F74-A3C5-4954-B9E9-B0C8D537F734}" dt="2023-02-23T01:54:10.708" v="424" actId="47"/>
        <pc:sldMkLst>
          <pc:docMk/>
          <pc:sldMk cId="1647144057" sldId="259"/>
        </pc:sldMkLst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878905015" sldId="264"/>
        </pc:sldMkLst>
      </pc:sldChg>
      <pc:sldChg chg="modSp add del mod modTransition">
        <pc:chgData name="杨怡康" userId="123d9ccf-30b2-4a85-b3e4-acf54a21e1fe" providerId="ADAL" clId="{E2F96F74-A3C5-4954-B9E9-B0C8D537F734}" dt="2023-02-23T09:13:51.950" v="603" actId="47"/>
        <pc:sldMkLst>
          <pc:docMk/>
          <pc:sldMk cId="331002046" sldId="294"/>
        </pc:sldMkLst>
        <pc:spChg chg="mod">
          <ac:chgData name="杨怡康" userId="123d9ccf-30b2-4a85-b3e4-acf54a21e1fe" providerId="ADAL" clId="{E2F96F74-A3C5-4954-B9E9-B0C8D537F734}" dt="2023-02-23T08:52:20.305" v="587" actId="14100"/>
          <ac:spMkLst>
            <pc:docMk/>
            <pc:sldMk cId="331002046" sldId="294"/>
            <ac:spMk id="2" creationId="{09AB33F3-8E9B-447D-BF2E-74D00951B9A4}"/>
          </ac:spMkLst>
        </pc:spChg>
        <pc:picChg chg="mod modCrop">
          <ac:chgData name="杨怡康" userId="123d9ccf-30b2-4a85-b3e4-acf54a21e1fe" providerId="ADAL" clId="{E2F96F74-A3C5-4954-B9E9-B0C8D537F734}" dt="2023-02-23T08:52:14.809" v="584" actId="732"/>
          <ac:picMkLst>
            <pc:docMk/>
            <pc:sldMk cId="331002046" sldId="294"/>
            <ac:picMk id="7" creationId="{3E812F4C-FD66-4A6D-9FED-3FBA8F06D2C7}"/>
          </ac:picMkLst>
        </pc:pic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300"/>
        </pc:sldMkLst>
      </pc:sldChg>
      <pc:sldChg chg="add del modTransition">
        <pc:chgData name="杨怡康" userId="123d9ccf-30b2-4a85-b3e4-acf54a21e1fe" providerId="ADAL" clId="{E2F96F74-A3C5-4954-B9E9-B0C8D537F734}" dt="2023-02-23T08:49:50.263" v="564" actId="47"/>
        <pc:sldMkLst>
          <pc:docMk/>
          <pc:sldMk cId="3625479439" sldId="30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798049696" sldId="336"/>
        </pc:sldMkLst>
      </pc:sldChg>
      <pc:sldChg chg="delSp del mod">
        <pc:chgData name="杨怡康" userId="123d9ccf-30b2-4a85-b3e4-acf54a21e1fe" providerId="ADAL" clId="{E2F96F74-A3C5-4954-B9E9-B0C8D537F734}" dt="2023-02-23T01:37:56.244" v="28" actId="47"/>
        <pc:sldMkLst>
          <pc:docMk/>
          <pc:sldMk cId="3505025620" sldId="340"/>
        </pc:sldMkLst>
        <pc:spChg chg="del">
          <ac:chgData name="杨怡康" userId="123d9ccf-30b2-4a85-b3e4-acf54a21e1fe" providerId="ADAL" clId="{E2F96F74-A3C5-4954-B9E9-B0C8D537F734}" dt="2023-02-23T01:37:12.638" v="27" actId="478"/>
          <ac:spMkLst>
            <pc:docMk/>
            <pc:sldMk cId="3505025620" sldId="340"/>
            <ac:spMk id="2" creationId="{92D1764A-670B-4411-BCDD-988D61CEEC2B}"/>
          </ac:spMkLst>
        </pc:spChg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0" sldId="346"/>
        </pc:sldMkLst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6:04.587" v="5016"/>
        <pc:sldMkLst>
          <pc:docMk/>
          <pc:sldMk cId="0" sldId="347"/>
        </pc:sldMkLst>
        <pc:spChg chg="del mod ord">
          <ac:chgData name="杨怡康" userId="123d9ccf-30b2-4a85-b3e4-acf54a21e1fe" providerId="ADAL" clId="{E2F96F74-A3C5-4954-B9E9-B0C8D537F734}" dt="2023-02-24T06:26:37.535" v="1971" actId="478"/>
          <ac:spMkLst>
            <pc:docMk/>
            <pc:sldMk cId="0" sldId="347"/>
            <ac:spMk id="5" creationId="{C9F63D42-6BF8-1B23-DF7D-E95B53CA92F1}"/>
          </ac:spMkLst>
        </pc:spChg>
        <pc:spChg chg="add mod">
          <ac:chgData name="杨怡康" userId="123d9ccf-30b2-4a85-b3e4-acf54a21e1fe" providerId="ADAL" clId="{E2F96F74-A3C5-4954-B9E9-B0C8D537F734}" dt="2023-02-24T13:06:04.587" v="5016"/>
          <ac:spMkLst>
            <pc:docMk/>
            <pc:sldMk cId="0" sldId="347"/>
            <ac:spMk id="6" creationId="{2596A9AB-E3F5-8FF1-C4B6-2F6A473F000D}"/>
          </ac:spMkLst>
        </pc:spChg>
        <pc:picChg chg="mod">
          <ac:chgData name="杨怡康" userId="123d9ccf-30b2-4a85-b3e4-acf54a21e1fe" providerId="ADAL" clId="{E2F96F74-A3C5-4954-B9E9-B0C8D537F734}" dt="2023-02-24T06:27:07.520" v="1990" actId="1076"/>
          <ac:picMkLst>
            <pc:docMk/>
            <pc:sldMk cId="0" sldId="347"/>
            <ac:picMk id="2" creationId="{D44DAE32-5D7E-6C7B-72C1-B7A29101D554}"/>
          </ac:picMkLst>
        </pc:picChg>
        <pc:picChg chg="mod">
          <ac:chgData name="杨怡康" userId="123d9ccf-30b2-4a85-b3e4-acf54a21e1fe" providerId="ADAL" clId="{E2F96F74-A3C5-4954-B9E9-B0C8D537F734}" dt="2023-02-24T06:27:02.745" v="1987" actId="1076"/>
          <ac:picMkLst>
            <pc:docMk/>
            <pc:sldMk cId="0" sldId="347"/>
            <ac:picMk id="4" creationId="{21246951-576C-F7B4-33F7-377622A35214}"/>
          </ac:picMkLst>
        </pc:picChg>
        <pc:picChg chg="mod">
          <ac:chgData name="杨怡康" userId="123d9ccf-30b2-4a85-b3e4-acf54a21e1fe" providerId="ADAL" clId="{E2F96F74-A3C5-4954-B9E9-B0C8D537F734}" dt="2023-02-24T08:55:28.630" v="2043" actId="1038"/>
          <ac:picMkLst>
            <pc:docMk/>
            <pc:sldMk cId="0" sldId="347"/>
            <ac:picMk id="15366" creationId="{00000000-0000-0000-0000-000000000000}"/>
          </ac:picMkLst>
        </pc:picChg>
      </pc:sldChg>
      <pc:sldChg chg="delSp modSp add del mod modTransition">
        <pc:chgData name="杨怡康" userId="123d9ccf-30b2-4a85-b3e4-acf54a21e1fe" providerId="ADAL" clId="{E2F96F74-A3C5-4954-B9E9-B0C8D537F734}" dt="2023-02-25T01:17:13.337" v="6162" actId="20577"/>
        <pc:sldMkLst>
          <pc:docMk/>
          <pc:sldMk cId="820514353" sldId="366"/>
        </pc:sldMkLst>
        <pc:spChg chg="del">
          <ac:chgData name="杨怡康" userId="123d9ccf-30b2-4a85-b3e4-acf54a21e1fe" providerId="ADAL" clId="{E2F96F74-A3C5-4954-B9E9-B0C8D537F734}" dt="2023-02-23T01:53:30.228" v="418" actId="478"/>
          <ac:spMkLst>
            <pc:docMk/>
            <pc:sldMk cId="820514353" sldId="366"/>
            <ac:spMk id="2" creationId="{13984636-6530-8B26-C5AD-53502B587EBC}"/>
          </ac:spMkLst>
        </pc:spChg>
        <pc:spChg chg="del mod">
          <ac:chgData name="杨怡康" userId="123d9ccf-30b2-4a85-b3e4-acf54a21e1fe" providerId="ADAL" clId="{E2F96F74-A3C5-4954-B9E9-B0C8D537F734}" dt="2023-02-23T01:53:30.228" v="418" actId="478"/>
          <ac:spMkLst>
            <pc:docMk/>
            <pc:sldMk cId="820514353" sldId="366"/>
            <ac:spMk id="3" creationId="{7BBB9A20-6841-53A2-79FD-47ED96CFBA85}"/>
          </ac:spMkLst>
        </pc:spChg>
        <pc:spChg chg="mod">
          <ac:chgData name="杨怡康" userId="123d9ccf-30b2-4a85-b3e4-acf54a21e1fe" providerId="ADAL" clId="{E2F96F74-A3C5-4954-B9E9-B0C8D537F734}" dt="2023-02-23T01:49:06.222" v="66" actId="1076"/>
          <ac:spMkLst>
            <pc:docMk/>
            <pc:sldMk cId="820514353" sldId="366"/>
            <ac:spMk id="5" creationId="{B8799BE5-CEFF-4BA9-93B6-5BE3A7AD5589}"/>
          </ac:spMkLst>
        </pc:spChg>
        <pc:spChg chg="del mod">
          <ac:chgData name="杨怡康" userId="123d9ccf-30b2-4a85-b3e4-acf54a21e1fe" providerId="ADAL" clId="{E2F96F74-A3C5-4954-B9E9-B0C8D537F734}" dt="2023-02-23T01:53:30.228" v="418" actId="478"/>
          <ac:spMkLst>
            <pc:docMk/>
            <pc:sldMk cId="820514353" sldId="366"/>
            <ac:spMk id="6" creationId="{C40B0904-17FD-8BB5-05B5-FBBC3A3E88FE}"/>
          </ac:spMkLst>
        </pc:spChg>
        <pc:spChg chg="del">
          <ac:chgData name="杨怡康" userId="123d9ccf-30b2-4a85-b3e4-acf54a21e1fe" providerId="ADAL" clId="{E2F96F74-A3C5-4954-B9E9-B0C8D537F734}" dt="2023-02-23T01:49:04.693" v="64" actId="478"/>
          <ac:spMkLst>
            <pc:docMk/>
            <pc:sldMk cId="820514353" sldId="366"/>
            <ac:spMk id="7" creationId="{C3A0ED98-03DF-C626-F1D8-A5E1564680A0}"/>
          </ac:spMkLst>
        </pc:spChg>
        <pc:spChg chg="del">
          <ac:chgData name="杨怡康" userId="123d9ccf-30b2-4a85-b3e4-acf54a21e1fe" providerId="ADAL" clId="{E2F96F74-A3C5-4954-B9E9-B0C8D537F734}" dt="2023-02-23T01:49:04.693" v="64" actId="478"/>
          <ac:spMkLst>
            <pc:docMk/>
            <pc:sldMk cId="820514353" sldId="366"/>
            <ac:spMk id="8" creationId="{786AF04C-1AD1-BEA2-AF37-DA3C67009181}"/>
          </ac:spMkLst>
        </pc:spChg>
        <pc:spChg chg="del">
          <ac:chgData name="杨怡康" userId="123d9ccf-30b2-4a85-b3e4-acf54a21e1fe" providerId="ADAL" clId="{E2F96F74-A3C5-4954-B9E9-B0C8D537F734}" dt="2023-02-23T01:49:04.693" v="64" actId="478"/>
          <ac:spMkLst>
            <pc:docMk/>
            <pc:sldMk cId="820514353" sldId="366"/>
            <ac:spMk id="9" creationId="{2A3B9770-2EB8-652B-708D-64F8C1E62358}"/>
          </ac:spMkLst>
        </pc:spChg>
        <pc:graphicFrameChg chg="mod">
          <ac:chgData name="杨怡康" userId="123d9ccf-30b2-4a85-b3e4-acf54a21e1fe" providerId="ADAL" clId="{E2F96F74-A3C5-4954-B9E9-B0C8D537F734}" dt="2023-02-25T01:17:13.337" v="6162" actId="20577"/>
          <ac:graphicFrameMkLst>
            <pc:docMk/>
            <pc:sldMk cId="820514353" sldId="366"/>
            <ac:graphicFrameMk id="4" creationId="{BBB423BC-0853-0822-4BB3-D9545E3942D5}"/>
          </ac:graphicFrameMkLst>
        </pc:graphicFrame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985808372" sldId="36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662934788" sldId="37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262230718" sldId="372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72992075" sldId="374"/>
        </pc:sldMkLst>
      </pc:sldChg>
      <pc:sldChg chg="addSp delSp modSp add del mod modTransition modClrScheme modAnim chgLayout">
        <pc:chgData name="杨怡康" userId="123d9ccf-30b2-4a85-b3e4-acf54a21e1fe" providerId="ADAL" clId="{E2F96F74-A3C5-4954-B9E9-B0C8D537F734}" dt="2023-02-24T12:07:50.022" v="3933" actId="47"/>
        <pc:sldMkLst>
          <pc:docMk/>
          <pc:sldMk cId="41329703" sldId="376"/>
        </pc:sldMkLst>
        <pc:spChg chg="add mod">
          <ac:chgData name="杨怡康" userId="123d9ccf-30b2-4a85-b3e4-acf54a21e1fe" providerId="ADAL" clId="{E2F96F74-A3C5-4954-B9E9-B0C8D537F734}" dt="2023-02-24T12:03:21.175" v="3662"/>
          <ac:spMkLst>
            <pc:docMk/>
            <pc:sldMk cId="41329703" sldId="376"/>
            <ac:spMk id="2" creationId="{7D39879E-D9EF-BC64-BB21-B1AECBB3CBA0}"/>
          </ac:spMkLst>
        </pc:spChg>
        <pc:spChg chg="del mod ord">
          <ac:chgData name="杨怡康" userId="123d9ccf-30b2-4a85-b3e4-acf54a21e1fe" providerId="ADAL" clId="{E2F96F74-A3C5-4954-B9E9-B0C8D537F734}" dt="2023-02-24T12:03:31.956" v="3667" actId="478"/>
          <ac:spMkLst>
            <pc:docMk/>
            <pc:sldMk cId="41329703" sldId="376"/>
            <ac:spMk id="6246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04:50.381" v="3698" actId="14100"/>
          <ac:spMkLst>
            <pc:docMk/>
            <pc:sldMk cId="41329703" sldId="376"/>
            <ac:spMk id="317444" creationId="{00000000-0000-0000-0000-000000000000}"/>
          </ac:spMkLst>
        </pc:sp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520844238" sldId="377"/>
        </pc:sldMkLst>
      </pc:sldChg>
      <pc:sldChg chg="addSp delSp modSp add mod modTransition modClrScheme modAnim chgLayout">
        <pc:chgData name="杨怡康" userId="123d9ccf-30b2-4a85-b3e4-acf54a21e1fe" providerId="ADAL" clId="{E2F96F74-A3C5-4954-B9E9-B0C8D537F734}" dt="2023-02-24T11:21:50.731" v="2920" actId="478"/>
        <pc:sldMkLst>
          <pc:docMk/>
          <pc:sldMk cId="650477822" sldId="379"/>
        </pc:sldMkLst>
        <pc:spChg chg="add mod">
          <ac:chgData name="杨怡康" userId="123d9ccf-30b2-4a85-b3e4-acf54a21e1fe" providerId="ADAL" clId="{E2F96F74-A3C5-4954-B9E9-B0C8D537F734}" dt="2023-02-24T11:07:53.936" v="2754" actId="20577"/>
          <ac:spMkLst>
            <pc:docMk/>
            <pc:sldMk cId="650477822" sldId="379"/>
            <ac:spMk id="2" creationId="{C8F71F2B-E224-0271-36D7-A9B95444D05E}"/>
          </ac:spMkLst>
        </pc:spChg>
        <pc:spChg chg="add del mod">
          <ac:chgData name="杨怡康" userId="123d9ccf-30b2-4a85-b3e4-acf54a21e1fe" providerId="ADAL" clId="{E2F96F74-A3C5-4954-B9E9-B0C8D537F734}" dt="2023-02-24T11:08:01.938" v="2757"/>
          <ac:spMkLst>
            <pc:docMk/>
            <pc:sldMk cId="650477822" sldId="379"/>
            <ac:spMk id="3" creationId="{CDCA18EE-14B8-1608-60FF-DCFD65EDA38F}"/>
          </ac:spMkLst>
        </pc:spChg>
        <pc:spChg chg="add mod">
          <ac:chgData name="杨怡康" userId="123d9ccf-30b2-4a85-b3e4-acf54a21e1fe" providerId="ADAL" clId="{E2F96F74-A3C5-4954-B9E9-B0C8D537F734}" dt="2023-02-24T11:21:29.503" v="2880" actId="14100"/>
          <ac:spMkLst>
            <pc:docMk/>
            <pc:sldMk cId="650477822" sldId="379"/>
            <ac:spMk id="4" creationId="{BA18CDC3-FCDA-FF93-CE77-A203DB2972E1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6" creationId="{A1FDDDAD-8ECE-5D94-5695-65404CC68EFE}"/>
          </ac:spMkLst>
        </pc:spChg>
        <pc:spChg chg="add del mod">
          <ac:chgData name="杨怡康" userId="123d9ccf-30b2-4a85-b3e4-acf54a21e1fe" providerId="ADAL" clId="{E2F96F74-A3C5-4954-B9E9-B0C8D537F734}" dt="2023-02-24T11:18:29.992" v="2829"/>
          <ac:spMkLst>
            <pc:docMk/>
            <pc:sldMk cId="650477822" sldId="379"/>
            <ac:spMk id="7" creationId="{3289C83D-2F9E-4229-EA33-2382E0F6A738}"/>
          </ac:spMkLst>
        </pc:spChg>
        <pc:spChg chg="add del mod">
          <ac:chgData name="杨怡康" userId="123d9ccf-30b2-4a85-b3e4-acf54a21e1fe" providerId="ADAL" clId="{E2F96F74-A3C5-4954-B9E9-B0C8D537F734}" dt="2023-02-24T11:18:29.015" v="2827"/>
          <ac:spMkLst>
            <pc:docMk/>
            <pc:sldMk cId="650477822" sldId="379"/>
            <ac:spMk id="8" creationId="{6F8AC026-D96D-D7C2-7416-7F4CB780B60A}"/>
          </ac:spMkLst>
        </pc:spChg>
        <pc:spChg chg="del mod">
          <ac:chgData name="杨怡康" userId="123d9ccf-30b2-4a85-b3e4-acf54a21e1fe" providerId="ADAL" clId="{E2F96F74-A3C5-4954-B9E9-B0C8D537F734}" dt="2023-02-24T11:08:11.088" v="2762" actId="478"/>
          <ac:spMkLst>
            <pc:docMk/>
            <pc:sldMk cId="650477822" sldId="379"/>
            <ac:spMk id="9" creationId="{82BE6AF9-A06E-472E-B8DA-8245539F2ADE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0" creationId="{359CED44-C2D6-4C81-3892-F96B911BD136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1" creationId="{872295B5-4D43-E57E-D800-935BDDF34FD8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2" creationId="{E18B3626-539A-1C51-B8A3-2C9AB63D49BB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3" creationId="{7F5C62C3-D171-F499-CF7B-EFD32C560B5E}"/>
          </ac:spMkLst>
        </pc:spChg>
        <pc:spChg chg="add mod">
          <ac:chgData name="杨怡康" userId="123d9ccf-30b2-4a85-b3e4-acf54a21e1fe" providerId="ADAL" clId="{E2F96F74-A3C5-4954-B9E9-B0C8D537F734}" dt="2023-02-24T11:21:48.988" v="2919" actId="1038"/>
          <ac:spMkLst>
            <pc:docMk/>
            <pc:sldMk cId="650477822" sldId="379"/>
            <ac:spMk id="15" creationId="{F69C78C4-4C6E-27BE-308D-38F9E8839F6C}"/>
          </ac:spMkLst>
        </pc:spChg>
        <pc:spChg chg="del mod ord">
          <ac:chgData name="杨怡康" userId="123d9ccf-30b2-4a85-b3e4-acf54a21e1fe" providerId="ADAL" clId="{E2F96F74-A3C5-4954-B9E9-B0C8D537F734}" dt="2023-02-24T11:21:50.731" v="2920" actId="478"/>
          <ac:spMkLst>
            <pc:docMk/>
            <pc:sldMk cId="650477822" sldId="379"/>
            <ac:spMk id="165890" creationId="{00000000-0000-0000-0000-000000000000}"/>
          </ac:spMkLst>
        </pc:spChg>
        <pc:spChg chg="del mod ord">
          <ac:chgData name="杨怡康" userId="123d9ccf-30b2-4a85-b3e4-acf54a21e1fe" providerId="ADAL" clId="{E2F96F74-A3C5-4954-B9E9-B0C8D537F734}" dt="2023-02-24T11:07:50.482" v="2732" actId="478"/>
          <ac:spMkLst>
            <pc:docMk/>
            <pc:sldMk cId="650477822" sldId="379"/>
            <ac:spMk id="165891" creationId="{00000000-0000-0000-0000-000000000000}"/>
          </ac:spMkLst>
        </pc:spChg>
        <pc:graphicFrameChg chg="add mod modGraphic">
          <ac:chgData name="杨怡康" userId="123d9ccf-30b2-4a85-b3e4-acf54a21e1fe" providerId="ADAL" clId="{E2F96F74-A3C5-4954-B9E9-B0C8D537F734}" dt="2023-02-24T11:21:34.349" v="2903" actId="1035"/>
          <ac:graphicFrameMkLst>
            <pc:docMk/>
            <pc:sldMk cId="650477822" sldId="379"/>
            <ac:graphicFrameMk id="5" creationId="{90D36CB9-BB36-DD1C-9822-ABF3A7D75C31}"/>
          </ac:graphicFrameMkLst>
        </pc:graphicFrame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648305046" sldId="382"/>
        </pc:sldMkLst>
      </pc:sldChg>
      <pc:sldChg chg="addSp modSp add mod modTransition modClrScheme modAnim chgLayout">
        <pc:chgData name="杨怡康" userId="123d9ccf-30b2-4a85-b3e4-acf54a21e1fe" providerId="ADAL" clId="{E2F96F74-A3C5-4954-B9E9-B0C8D537F734}" dt="2023-02-24T13:08:16.475" v="5072"/>
        <pc:sldMkLst>
          <pc:docMk/>
          <pc:sldMk cId="281493926" sldId="383"/>
        </pc:sldMkLst>
        <pc:spChg chg="mod ord">
          <ac:chgData name="杨怡康" userId="123d9ccf-30b2-4a85-b3e4-acf54a21e1fe" providerId="ADAL" clId="{E2F96F74-A3C5-4954-B9E9-B0C8D537F734}" dt="2023-02-24T12:51:35.545" v="4673" actId="113"/>
          <ac:spMkLst>
            <pc:docMk/>
            <pc:sldMk cId="281493926" sldId="383"/>
            <ac:spMk id="2" creationId="{66F89B2E-022E-43FE-91E7-B9ED266D98F8}"/>
          </ac:spMkLst>
        </pc:spChg>
        <pc:spChg chg="add mod">
          <ac:chgData name="杨怡康" userId="123d9ccf-30b2-4a85-b3e4-acf54a21e1fe" providerId="ADAL" clId="{E2F96F74-A3C5-4954-B9E9-B0C8D537F734}" dt="2023-02-24T12:51:09.747" v="4662"/>
          <ac:spMkLst>
            <pc:docMk/>
            <pc:sldMk cId="281493926" sldId="383"/>
            <ac:spMk id="3" creationId="{BD10A0C3-4CAA-5402-93C2-8C64BDA6E0FD}"/>
          </ac:spMkLst>
        </pc:spChg>
        <pc:spChg chg="mod">
          <ac:chgData name="杨怡康" userId="123d9ccf-30b2-4a85-b3e4-acf54a21e1fe" providerId="ADAL" clId="{E2F96F74-A3C5-4954-B9E9-B0C8D537F734}" dt="2023-02-24T12:52:32.730" v="4684" actId="1076"/>
          <ac:spMkLst>
            <pc:docMk/>
            <pc:sldMk cId="281493926" sldId="383"/>
            <ac:spMk id="4" creationId="{5A9553B6-C451-4704-BCAF-7AE104C5A962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81493926" sldId="383"/>
            <ac:spMk id="82946" creationId="{00000000-0000-0000-0000-000000000000}"/>
          </ac:spMkLst>
        </pc:spChg>
        <pc:picChg chg="mod">
          <ac:chgData name="杨怡康" userId="123d9ccf-30b2-4a85-b3e4-acf54a21e1fe" providerId="ADAL" clId="{E2F96F74-A3C5-4954-B9E9-B0C8D537F734}" dt="2023-02-24T12:52:14.135" v="4679" actId="1076"/>
          <ac:picMkLst>
            <pc:docMk/>
            <pc:sldMk cId="281493926" sldId="383"/>
            <ac:picMk id="6" creationId="{87C72F7B-3F66-6B00-A905-EC731CA1A5A9}"/>
          </ac:picMkLst>
        </pc:picChg>
        <pc:picChg chg="mod">
          <ac:chgData name="杨怡康" userId="123d9ccf-30b2-4a85-b3e4-acf54a21e1fe" providerId="ADAL" clId="{E2F96F74-A3C5-4954-B9E9-B0C8D537F734}" dt="2023-02-24T12:52:13.237" v="4678" actId="1076"/>
          <ac:picMkLst>
            <pc:docMk/>
            <pc:sldMk cId="281493926" sldId="383"/>
            <ac:picMk id="82950" creationId="{00000000-0000-0000-0000-000000000000}"/>
          </ac:picMkLst>
        </pc:pic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251245044" sldId="38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473856763" sldId="39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628049040" sldId="406"/>
        </pc:sldMkLst>
      </pc:sldChg>
      <pc:sldChg chg="addSp delSp modSp add mod modTransition modClrScheme modAnim chgLayout">
        <pc:chgData name="杨怡康" userId="123d9ccf-30b2-4a85-b3e4-acf54a21e1fe" providerId="ADAL" clId="{E2F96F74-A3C5-4954-B9E9-B0C8D537F734}" dt="2023-02-24T12:57:03.677" v="4812" actId="1037"/>
        <pc:sldMkLst>
          <pc:docMk/>
          <pc:sldMk cId="3203676049" sldId="407"/>
        </pc:sldMkLst>
        <pc:spChg chg="add mod">
          <ac:chgData name="杨怡康" userId="123d9ccf-30b2-4a85-b3e4-acf54a21e1fe" providerId="ADAL" clId="{E2F96F74-A3C5-4954-B9E9-B0C8D537F734}" dt="2023-02-24T12:53:25.585" v="4714"/>
          <ac:spMkLst>
            <pc:docMk/>
            <pc:sldMk cId="3203676049" sldId="407"/>
            <ac:spMk id="2" creationId="{AD7712AA-51F0-1BEC-EFDB-0D338BFE1DAE}"/>
          </ac:spMkLst>
        </pc:spChg>
        <pc:spChg chg="add mod">
          <ac:chgData name="杨怡康" userId="123d9ccf-30b2-4a85-b3e4-acf54a21e1fe" providerId="ADAL" clId="{E2F96F74-A3C5-4954-B9E9-B0C8D537F734}" dt="2023-02-24T12:53:16.064" v="4707"/>
          <ac:spMkLst>
            <pc:docMk/>
            <pc:sldMk cId="3203676049" sldId="407"/>
            <ac:spMk id="3" creationId="{20E634EA-B712-1A8F-9A3E-DFFF0872B927}"/>
          </ac:spMkLst>
        </pc:spChg>
        <pc:spChg chg="del mod ord">
          <ac:chgData name="杨怡康" userId="123d9ccf-30b2-4a85-b3e4-acf54a21e1fe" providerId="ADAL" clId="{E2F96F74-A3C5-4954-B9E9-B0C8D537F734}" dt="2023-02-24T12:53:27.385" v="4715" actId="478"/>
          <ac:spMkLst>
            <pc:docMk/>
            <pc:sldMk cId="3203676049" sldId="407"/>
            <ac:spMk id="5" creationId="{AE0D39AF-975E-4038-A263-70979E3B4DE8}"/>
          </ac:spMkLst>
        </pc:spChg>
        <pc:spChg chg="add mod">
          <ac:chgData name="杨怡康" userId="123d9ccf-30b2-4a85-b3e4-acf54a21e1fe" providerId="ADAL" clId="{E2F96F74-A3C5-4954-B9E9-B0C8D537F734}" dt="2023-02-24T12:57:01.288" v="4800" actId="14100"/>
          <ac:spMkLst>
            <pc:docMk/>
            <pc:sldMk cId="3203676049" sldId="407"/>
            <ac:spMk id="10" creationId="{3253A1BE-E6A9-54BB-73E4-DF9F7261EE4D}"/>
          </ac:spMkLst>
        </pc:spChg>
        <pc:spChg chg="add mod">
          <ac:chgData name="杨怡康" userId="123d9ccf-30b2-4a85-b3e4-acf54a21e1fe" providerId="ADAL" clId="{E2F96F74-A3C5-4954-B9E9-B0C8D537F734}" dt="2023-02-24T12:57:01.288" v="4800" actId="14100"/>
          <ac:spMkLst>
            <pc:docMk/>
            <pc:sldMk cId="3203676049" sldId="407"/>
            <ac:spMk id="12" creationId="{939553EA-830F-B427-8097-33EF32A71D16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203676049" sldId="407"/>
            <ac:spMk id="84994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56:41.393" v="4785" actId="20577"/>
          <ac:spMkLst>
            <pc:docMk/>
            <pc:sldMk cId="3203676049" sldId="407"/>
            <ac:spMk id="354309" creationId="{00000000-0000-0000-0000-000000000000}"/>
          </ac:spMkLst>
        </pc:spChg>
        <pc:graphicFrameChg chg="add del mod">
          <ac:chgData name="杨怡康" userId="123d9ccf-30b2-4a85-b3e4-acf54a21e1fe" providerId="ADAL" clId="{E2F96F74-A3C5-4954-B9E9-B0C8D537F734}" dt="2023-02-24T12:55:54.461" v="4777"/>
          <ac:graphicFrameMkLst>
            <pc:docMk/>
            <pc:sldMk cId="3203676049" sldId="407"/>
            <ac:graphicFrameMk id="6" creationId="{AAB565B5-326A-1857-C0FD-0BD50D0E570C}"/>
          </ac:graphicFrameMkLst>
        </pc:graphicFrameChg>
        <pc:picChg chg="del mod">
          <ac:chgData name="杨怡康" userId="123d9ccf-30b2-4a85-b3e4-acf54a21e1fe" providerId="ADAL" clId="{E2F96F74-A3C5-4954-B9E9-B0C8D537F734}" dt="2023-02-24T12:55:53.021" v="4774" actId="478"/>
          <ac:picMkLst>
            <pc:docMk/>
            <pc:sldMk cId="3203676049" sldId="407"/>
            <ac:picMk id="4" creationId="{A306A90C-81DD-FC81-3D52-E5D37955FD27}"/>
          </ac:picMkLst>
        </pc:picChg>
        <pc:picChg chg="add mod">
          <ac:chgData name="杨怡康" userId="123d9ccf-30b2-4a85-b3e4-acf54a21e1fe" providerId="ADAL" clId="{E2F96F74-A3C5-4954-B9E9-B0C8D537F734}" dt="2023-02-24T12:57:03.677" v="4812" actId="1037"/>
          <ac:picMkLst>
            <pc:docMk/>
            <pc:sldMk cId="3203676049" sldId="407"/>
            <ac:picMk id="8" creationId="{B2CD3D3F-0F1C-773E-82F8-E6C2529E3ED6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2:46:15.985" v="4449" actId="113"/>
        <pc:sldMkLst>
          <pc:docMk/>
          <pc:sldMk cId="4232523503" sldId="416"/>
        </pc:sldMkLst>
        <pc:spChg chg="add del mod ord">
          <ac:chgData name="杨怡康" userId="123d9ccf-30b2-4a85-b3e4-acf54a21e1fe" providerId="ADAL" clId="{E2F96F74-A3C5-4954-B9E9-B0C8D537F734}" dt="2023-02-24T11:09:13.553" v="2780" actId="478"/>
          <ac:spMkLst>
            <pc:docMk/>
            <pc:sldMk cId="4232523503" sldId="416"/>
            <ac:spMk id="2" creationId="{97198B98-88AC-479F-849C-5AF236D3A0BD}"/>
          </ac:spMkLst>
        </pc:spChg>
        <pc:spChg chg="add mod">
          <ac:chgData name="杨怡康" userId="123d9ccf-30b2-4a85-b3e4-acf54a21e1fe" providerId="ADAL" clId="{E2F96F74-A3C5-4954-B9E9-B0C8D537F734}" dt="2023-02-24T11:09:14.505" v="2782"/>
          <ac:spMkLst>
            <pc:docMk/>
            <pc:sldMk cId="4232523503" sldId="416"/>
            <ac:spMk id="3" creationId="{B9C92332-B48D-53D1-E81E-6A3E1328C487}"/>
          </ac:spMkLst>
        </pc:spChg>
        <pc:spChg chg="add del mod">
          <ac:chgData name="杨怡康" userId="123d9ccf-30b2-4a85-b3e4-acf54a21e1fe" providerId="ADAL" clId="{E2F96F74-A3C5-4954-B9E9-B0C8D537F734}" dt="2023-02-24T11:08:53.285" v="2774"/>
          <ac:spMkLst>
            <pc:docMk/>
            <pc:sldMk cId="4232523503" sldId="416"/>
            <ac:spMk id="4" creationId="{81CFBEF6-2C5B-859D-59B5-85839A909F80}"/>
          </ac:spMkLst>
        </pc:spChg>
        <pc:spChg chg="add del mod">
          <ac:chgData name="杨怡康" userId="123d9ccf-30b2-4a85-b3e4-acf54a21e1fe" providerId="ADAL" clId="{E2F96F74-A3C5-4954-B9E9-B0C8D537F734}" dt="2023-02-24T11:09:17.397" v="2784" actId="478"/>
          <ac:spMkLst>
            <pc:docMk/>
            <pc:sldMk cId="4232523503" sldId="416"/>
            <ac:spMk id="5" creationId="{E586B4A8-D6C7-4FE7-A436-3C34F00C8494}"/>
          </ac:spMkLst>
        </pc:spChg>
        <pc:spChg chg="add del mod">
          <ac:chgData name="杨怡康" userId="123d9ccf-30b2-4a85-b3e4-acf54a21e1fe" providerId="ADAL" clId="{E2F96F74-A3C5-4954-B9E9-B0C8D537F734}" dt="2023-02-24T11:09:03.733" v="2777"/>
          <ac:spMkLst>
            <pc:docMk/>
            <pc:sldMk cId="4232523503" sldId="416"/>
            <ac:spMk id="6" creationId="{C92B5C6F-930F-BDA9-A06B-18B5CC15E022}"/>
          </ac:spMkLst>
        </pc:spChg>
        <pc:spChg chg="add mod">
          <ac:chgData name="杨怡康" userId="123d9ccf-30b2-4a85-b3e4-acf54a21e1fe" providerId="ADAL" clId="{E2F96F74-A3C5-4954-B9E9-B0C8D537F734}" dt="2023-02-24T12:46:15.985" v="4449" actId="113"/>
          <ac:spMkLst>
            <pc:docMk/>
            <pc:sldMk cId="4232523503" sldId="416"/>
            <ac:spMk id="7" creationId="{6DDD6A3A-8D55-B7CB-5E71-869306C2C260}"/>
          </ac:spMkLst>
        </pc:spChg>
      </pc:sldChg>
      <pc:sldChg chg="modSp add del mod modClrScheme chgLayout">
        <pc:chgData name="杨怡康" userId="123d9ccf-30b2-4a85-b3e4-acf54a21e1fe" providerId="ADAL" clId="{E2F96F74-A3C5-4954-B9E9-B0C8D537F734}" dt="2023-02-24T11:17:45.484" v="2819" actId="47"/>
        <pc:sldMkLst>
          <pc:docMk/>
          <pc:sldMk cId="1444973911" sldId="418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444973911" sldId="418"/>
            <ac:spMk id="2" creationId="{2472A898-5086-4B93-9518-5D02BF155CC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444973911" sldId="418"/>
            <ac:spMk id="4" creationId="{AFD92518-C327-4A84-B656-5AD285635C4C}"/>
          </ac:spMkLst>
        </pc:spChg>
      </pc:sldChg>
      <pc:sldChg chg="modSp add del mod modClrScheme chgLayout">
        <pc:chgData name="杨怡康" userId="123d9ccf-30b2-4a85-b3e4-acf54a21e1fe" providerId="ADAL" clId="{E2F96F74-A3C5-4954-B9E9-B0C8D537F734}" dt="2023-02-24T11:17:56.731" v="2820" actId="47"/>
        <pc:sldMkLst>
          <pc:docMk/>
          <pc:sldMk cId="2535861729" sldId="421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535861729" sldId="421"/>
            <ac:spMk id="4" creationId="{309530E1-4115-46AB-AD21-156EDC0F1A16}"/>
          </ac:spMkLst>
        </pc:spChg>
        <pc:spChg chg="mod">
          <ac:chgData name="杨怡康" userId="123d9ccf-30b2-4a85-b3e4-acf54a21e1fe" providerId="ADAL" clId="{E2F96F74-A3C5-4954-B9E9-B0C8D537F734}" dt="2023-02-23T09:19:13.602" v="608" actId="1076"/>
          <ac:spMkLst>
            <pc:docMk/>
            <pc:sldMk cId="2535861729" sldId="421"/>
            <ac:spMk id="6" creationId="{A5A8AA02-47F9-4B5F-8008-1E2E4AD08D4A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535861729" sldId="421"/>
            <ac:spMk id="8" creationId="{EBEB69EE-5F3B-4B63-95E0-DF3211FC700A}"/>
          </ac:spMkLst>
        </pc:spChg>
        <pc:spChg chg="mod">
          <ac:chgData name="杨怡康" userId="123d9ccf-30b2-4a85-b3e4-acf54a21e1fe" providerId="ADAL" clId="{E2F96F74-A3C5-4954-B9E9-B0C8D537F734}" dt="2023-02-23T12:33:04.407" v="677" actId="1076"/>
          <ac:spMkLst>
            <pc:docMk/>
            <pc:sldMk cId="2535861729" sldId="421"/>
            <ac:spMk id="10" creationId="{79A8C438-2244-4A98-88AE-AA4366264986}"/>
          </ac:spMkLst>
        </pc:spChg>
        <pc:spChg chg="mod">
          <ac:chgData name="杨怡康" userId="123d9ccf-30b2-4a85-b3e4-acf54a21e1fe" providerId="ADAL" clId="{E2F96F74-A3C5-4954-B9E9-B0C8D537F734}" dt="2023-02-23T12:32:55.787" v="674" actId="14100"/>
          <ac:spMkLst>
            <pc:docMk/>
            <pc:sldMk cId="2535861729" sldId="421"/>
            <ac:spMk id="11" creationId="{48032D48-5F65-4A43-A948-875F5431AF81}"/>
          </ac:spMkLst>
        </pc:spChg>
        <pc:graphicFrameChg chg="mod modGraphic">
          <ac:chgData name="杨怡康" userId="123d9ccf-30b2-4a85-b3e4-acf54a21e1fe" providerId="ADAL" clId="{E2F96F74-A3C5-4954-B9E9-B0C8D537F734}" dt="2023-02-23T12:32:41.354" v="667" actId="1076"/>
          <ac:graphicFrameMkLst>
            <pc:docMk/>
            <pc:sldMk cId="2535861729" sldId="421"/>
            <ac:graphicFrameMk id="9" creationId="{C4A310F6-1F6D-4877-99DE-8CA448614CA6}"/>
          </ac:graphicFrameMkLst>
        </pc:graphicFrame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423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425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42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186731185" sldId="43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430540603" sldId="437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103852736" sldId="43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192977370" sldId="43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699592162" sldId="440"/>
        </pc:sldMkLst>
      </pc:sldChg>
      <pc:sldChg chg="del modTransition">
        <pc:chgData name="杨怡康" userId="123d9ccf-30b2-4a85-b3e4-acf54a21e1fe" providerId="ADAL" clId="{E2F96F74-A3C5-4954-B9E9-B0C8D537F734}" dt="2023-02-24T12:03:36.821" v="3668" actId="47"/>
        <pc:sldMkLst>
          <pc:docMk/>
          <pc:sldMk cId="2399358836" sldId="44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094262627" sldId="442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862607672" sldId="443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332391945" sldId="44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842583399" sldId="445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797997887" sldId="44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525786272" sldId="447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631905756" sldId="44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558770181" sldId="44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574420681" sldId="45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121134892" sldId="452"/>
        </pc:sldMkLst>
      </pc:sldChg>
      <pc:sldChg chg="addSp delSp modSp add mod ord modTransition modClrScheme modAnim chgLayout">
        <pc:chgData name="杨怡康" userId="123d9ccf-30b2-4a85-b3e4-acf54a21e1fe" providerId="ADAL" clId="{E2F96F74-A3C5-4954-B9E9-B0C8D537F734}" dt="2023-02-25T03:24:20.018" v="6993" actId="1076"/>
        <pc:sldMkLst>
          <pc:docMk/>
          <pc:sldMk cId="0" sldId="492"/>
        </pc:sldMkLst>
        <pc:spChg chg="add mod">
          <ac:chgData name="杨怡康" userId="123d9ccf-30b2-4a85-b3e4-acf54a21e1fe" providerId="ADAL" clId="{E2F96F74-A3C5-4954-B9E9-B0C8D537F734}" dt="2023-02-24T00:43:03.212" v="762" actId="20577"/>
          <ac:spMkLst>
            <pc:docMk/>
            <pc:sldMk cId="0" sldId="492"/>
            <ac:spMk id="2" creationId="{855C1F97-4323-ADF9-7F2E-927F6B4E9EC0}"/>
          </ac:spMkLst>
        </pc:spChg>
        <pc:spChg chg="add mod">
          <ac:chgData name="杨怡康" userId="123d9ccf-30b2-4a85-b3e4-acf54a21e1fe" providerId="ADAL" clId="{E2F96F74-A3C5-4954-B9E9-B0C8D537F734}" dt="2023-02-24T00:47:49.896" v="793" actId="21"/>
          <ac:spMkLst>
            <pc:docMk/>
            <pc:sldMk cId="0" sldId="492"/>
            <ac:spMk id="3" creationId="{74E078DD-5D62-3001-945B-2AA208FA74B9}"/>
          </ac:spMkLst>
        </pc:spChg>
        <pc:spChg chg="add mod">
          <ac:chgData name="杨怡康" userId="123d9ccf-30b2-4a85-b3e4-acf54a21e1fe" providerId="ADAL" clId="{E2F96F74-A3C5-4954-B9E9-B0C8D537F734}" dt="2023-02-25T01:16:40.575" v="6151" actId="20577"/>
          <ac:spMkLst>
            <pc:docMk/>
            <pc:sldMk cId="0" sldId="492"/>
            <ac:spMk id="5" creationId="{3E96968E-892B-A0A6-46B3-0CBB77443FA8}"/>
          </ac:spMkLst>
        </pc:spChg>
        <pc:spChg chg="del mod">
          <ac:chgData name="杨怡康" userId="123d9ccf-30b2-4a85-b3e4-acf54a21e1fe" providerId="ADAL" clId="{E2F96F74-A3C5-4954-B9E9-B0C8D537F734}" dt="2023-02-24T00:43:46.037" v="773" actId="478"/>
          <ac:spMkLst>
            <pc:docMk/>
            <pc:sldMk cId="0" sldId="492"/>
            <ac:spMk id="26628" creationId="{45F759EA-E169-FA4D-FC9E-DC79E0494F0F}"/>
          </ac:spMkLst>
        </pc:spChg>
        <pc:spChg chg="mod ord">
          <ac:chgData name="杨怡康" userId="123d9ccf-30b2-4a85-b3e4-acf54a21e1fe" providerId="ADAL" clId="{E2F96F74-A3C5-4954-B9E9-B0C8D537F734}" dt="2023-02-23T01:50:51.336" v="214" actId="700"/>
          <ac:spMkLst>
            <pc:docMk/>
            <pc:sldMk cId="0" sldId="492"/>
            <ac:spMk id="43010" creationId="{F4148B5D-4B22-A522-D7D5-F97C4999780C}"/>
          </ac:spMkLst>
        </pc:spChg>
        <pc:spChg chg="del mod ord">
          <ac:chgData name="杨怡康" userId="123d9ccf-30b2-4a85-b3e4-acf54a21e1fe" providerId="ADAL" clId="{E2F96F74-A3C5-4954-B9E9-B0C8D537F734}" dt="2023-02-24T00:42:56.446" v="734" actId="478"/>
          <ac:spMkLst>
            <pc:docMk/>
            <pc:sldMk cId="0" sldId="492"/>
            <ac:spMk id="43011" creationId="{47391E24-6D73-F48C-045E-92B1DDF42EBA}"/>
          </ac:spMkLst>
        </pc:spChg>
        <pc:picChg chg="mod">
          <ac:chgData name="杨怡康" userId="123d9ccf-30b2-4a85-b3e4-acf54a21e1fe" providerId="ADAL" clId="{E2F96F74-A3C5-4954-B9E9-B0C8D537F734}" dt="2023-02-25T03:24:20.018" v="6993" actId="1076"/>
          <ac:picMkLst>
            <pc:docMk/>
            <pc:sldMk cId="0" sldId="492"/>
            <ac:picMk id="43013" creationId="{0EE1E73F-E7F0-84A0-CD61-17195ECF1FC4}"/>
          </ac:picMkLst>
        </pc:picChg>
      </pc:sldChg>
      <pc:sldChg chg="delSp modSp add del mod modTransition modClrScheme chgLayout">
        <pc:chgData name="杨怡康" userId="123d9ccf-30b2-4a85-b3e4-acf54a21e1fe" providerId="ADAL" clId="{E2F96F74-A3C5-4954-B9E9-B0C8D537F734}" dt="2023-02-24T12:36:50.872" v="4259" actId="47"/>
        <pc:sldMkLst>
          <pc:docMk/>
          <pc:sldMk cId="2835271916" sldId="498"/>
        </pc:sldMkLst>
        <pc:spChg chg="del mod ord">
          <ac:chgData name="杨怡康" userId="123d9ccf-30b2-4a85-b3e4-acf54a21e1fe" providerId="ADAL" clId="{E2F96F74-A3C5-4954-B9E9-B0C8D537F734}" dt="2023-02-24T11:50:19.946" v="3551" actId="478"/>
          <ac:spMkLst>
            <pc:docMk/>
            <pc:sldMk cId="2835271916" sldId="498"/>
            <ac:spMk id="3" creationId="{7F42CE4F-2E5A-4F64-ADC2-A2993C4CB7D9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835271916" sldId="498"/>
            <ac:spMk id="4" creationId="{AA03899E-7015-4CEB-B34C-6E4E305395AD}"/>
          </ac:spMkLst>
        </pc:sp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503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50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505"/>
        </pc:sldMkLst>
      </pc:sldChg>
      <pc:sldChg chg="addSp delSp modSp add mod modTransition modClrScheme delAnim chgLayout">
        <pc:chgData name="杨怡康" userId="123d9ccf-30b2-4a85-b3e4-acf54a21e1fe" providerId="ADAL" clId="{E2F96F74-A3C5-4954-B9E9-B0C8D537F734}" dt="2023-02-24T12:53:09.734" v="4706" actId="1076"/>
        <pc:sldMkLst>
          <pc:docMk/>
          <pc:sldMk cId="334303440" sldId="511"/>
        </pc:sldMkLst>
        <pc:spChg chg="del mod ord">
          <ac:chgData name="杨怡康" userId="123d9ccf-30b2-4a85-b3e4-acf54a21e1fe" providerId="ADAL" clId="{E2F96F74-A3C5-4954-B9E9-B0C8D537F734}" dt="2023-02-24T12:52:41.350" v="4685" actId="478"/>
          <ac:spMkLst>
            <pc:docMk/>
            <pc:sldMk cId="334303440" sldId="511"/>
            <ac:spMk id="2" creationId="{8B16E7CE-83E6-4A12-ABA6-761DC2FF3C93}"/>
          </ac:spMkLst>
        </pc:spChg>
        <pc:spChg chg="add mod">
          <ac:chgData name="杨怡康" userId="123d9ccf-30b2-4a85-b3e4-acf54a21e1fe" providerId="ADAL" clId="{E2F96F74-A3C5-4954-B9E9-B0C8D537F734}" dt="2023-02-24T12:52:41.761" v="4686"/>
          <ac:spMkLst>
            <pc:docMk/>
            <pc:sldMk cId="334303440" sldId="511"/>
            <ac:spMk id="3" creationId="{3ADF11C9-4169-A62F-4BD0-CF6316E694F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34303440" sldId="511"/>
            <ac:spMk id="4" creationId="{F8D6A4A3-4DFF-412A-87AB-F85AFA3728ED}"/>
          </ac:spMkLst>
        </pc:spChg>
        <pc:spChg chg="del mod">
          <ac:chgData name="杨怡康" userId="123d9ccf-30b2-4a85-b3e4-acf54a21e1fe" providerId="ADAL" clId="{E2F96F74-A3C5-4954-B9E9-B0C8D537F734}" dt="2023-02-24T12:52:51.674" v="4692" actId="478"/>
          <ac:spMkLst>
            <pc:docMk/>
            <pc:sldMk cId="334303440" sldId="511"/>
            <ac:spMk id="6" creationId="{FB8A2890-5F8F-B0A3-1203-460D4AF63F8F}"/>
          </ac:spMkLst>
        </pc:spChg>
        <pc:spChg chg="add mod">
          <ac:chgData name="杨怡康" userId="123d9ccf-30b2-4a85-b3e4-acf54a21e1fe" providerId="ADAL" clId="{E2F96F74-A3C5-4954-B9E9-B0C8D537F734}" dt="2023-02-24T12:52:41.761" v="4686"/>
          <ac:spMkLst>
            <pc:docMk/>
            <pc:sldMk cId="334303440" sldId="511"/>
            <ac:spMk id="7" creationId="{682C0F41-735C-5DE1-F4D7-0A337EA19015}"/>
          </ac:spMkLst>
        </pc:spChg>
        <pc:spChg chg="add mod">
          <ac:chgData name="杨怡康" userId="123d9ccf-30b2-4a85-b3e4-acf54a21e1fe" providerId="ADAL" clId="{E2F96F74-A3C5-4954-B9E9-B0C8D537F734}" dt="2023-02-24T12:53:09.734" v="4706" actId="1076"/>
          <ac:spMkLst>
            <pc:docMk/>
            <pc:sldMk cId="334303440" sldId="511"/>
            <ac:spMk id="9" creationId="{05B63754-6299-56E5-DAC9-50FAE290E20A}"/>
          </ac:spMkLst>
        </pc:spChg>
        <pc:picChg chg="mod">
          <ac:chgData name="杨怡康" userId="123d9ccf-30b2-4a85-b3e4-acf54a21e1fe" providerId="ADAL" clId="{E2F96F74-A3C5-4954-B9E9-B0C8D537F734}" dt="2023-02-24T12:52:54.422" v="4693" actId="1076"/>
          <ac:picMkLst>
            <pc:docMk/>
            <pc:sldMk cId="334303440" sldId="511"/>
            <ac:picMk id="5" creationId="{23816316-1534-49A6-B193-21243A7DC6D4}"/>
          </ac:picMkLst>
        </pc:picChg>
      </pc:sldChg>
      <pc:sldChg chg="addSp delSp modSp add mod modTransition modClrScheme delAnim modAnim chgLayout">
        <pc:chgData name="杨怡康" userId="123d9ccf-30b2-4a85-b3e4-acf54a21e1fe" providerId="ADAL" clId="{E2F96F74-A3C5-4954-B9E9-B0C8D537F734}" dt="2023-02-24T12:56:10.302" v="4781"/>
        <pc:sldMkLst>
          <pc:docMk/>
          <pc:sldMk cId="1884356671" sldId="514"/>
        </pc:sldMkLst>
        <pc:spChg chg="del">
          <ac:chgData name="杨怡康" userId="123d9ccf-30b2-4a85-b3e4-acf54a21e1fe" providerId="ADAL" clId="{E2F96F74-A3C5-4954-B9E9-B0C8D537F734}" dt="2023-02-24T12:54:59.758" v="4732" actId="478"/>
          <ac:spMkLst>
            <pc:docMk/>
            <pc:sldMk cId="1884356671" sldId="514"/>
            <ac:spMk id="2" creationId="{CD4E9040-58DF-1B14-7D46-884794F0E437}"/>
          </ac:spMkLst>
        </pc:spChg>
        <pc:spChg chg="del">
          <ac:chgData name="杨怡康" userId="123d9ccf-30b2-4a85-b3e4-acf54a21e1fe" providerId="ADAL" clId="{E2F96F74-A3C5-4954-B9E9-B0C8D537F734}" dt="2023-02-24T12:54:58.512" v="4731" actId="478"/>
          <ac:spMkLst>
            <pc:docMk/>
            <pc:sldMk cId="1884356671" sldId="514"/>
            <ac:spMk id="3" creationId="{80B42032-9478-D3AA-50F4-5942B38D3ABA}"/>
          </ac:spMkLst>
        </pc:spChg>
        <pc:spChg chg="add del mod">
          <ac:chgData name="杨怡康" userId="123d9ccf-30b2-4a85-b3e4-acf54a21e1fe" providerId="ADAL" clId="{E2F96F74-A3C5-4954-B9E9-B0C8D537F734}" dt="2023-02-24T12:54:53.505" v="4728"/>
          <ac:spMkLst>
            <pc:docMk/>
            <pc:sldMk cId="1884356671" sldId="514"/>
            <ac:spMk id="4" creationId="{2B435C04-65A0-D8C9-D8ED-5ECE257CF4F2}"/>
          </ac:spMkLst>
        </pc:spChg>
        <pc:spChg chg="add del mod">
          <ac:chgData name="杨怡康" userId="123d9ccf-30b2-4a85-b3e4-acf54a21e1fe" providerId="ADAL" clId="{E2F96F74-A3C5-4954-B9E9-B0C8D537F734}" dt="2023-02-24T12:54:53.505" v="4728"/>
          <ac:spMkLst>
            <pc:docMk/>
            <pc:sldMk cId="1884356671" sldId="514"/>
            <ac:spMk id="5" creationId="{6A7ABCD6-2D36-CE21-D427-A73C2326C6C4}"/>
          </ac:spMkLst>
        </pc:spChg>
        <pc:spChg chg="add mod">
          <ac:chgData name="杨怡康" userId="123d9ccf-30b2-4a85-b3e4-acf54a21e1fe" providerId="ADAL" clId="{E2F96F74-A3C5-4954-B9E9-B0C8D537F734}" dt="2023-02-24T12:54:56.884" v="4730"/>
          <ac:spMkLst>
            <pc:docMk/>
            <pc:sldMk cId="1884356671" sldId="514"/>
            <ac:spMk id="6" creationId="{0AECF24D-7107-4036-90D3-A6C96DCF9239}"/>
          </ac:spMkLst>
        </pc:spChg>
        <pc:spChg chg="add mod">
          <ac:chgData name="杨怡康" userId="123d9ccf-30b2-4a85-b3e4-acf54a21e1fe" providerId="ADAL" clId="{E2F96F74-A3C5-4954-B9E9-B0C8D537F734}" dt="2023-02-24T12:54:56.884" v="4730"/>
          <ac:spMkLst>
            <pc:docMk/>
            <pc:sldMk cId="1884356671" sldId="514"/>
            <ac:spMk id="8" creationId="{519DB83B-FDFF-4C39-A497-7850C3D12F8D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884356671" sldId="514"/>
            <ac:spMk id="87043" creationId="{00000000-0000-0000-0000-000000000000}"/>
          </ac:spMkLst>
        </pc:spChg>
        <pc:spChg chg="del">
          <ac:chgData name="杨怡康" userId="123d9ccf-30b2-4a85-b3e4-acf54a21e1fe" providerId="ADAL" clId="{E2F96F74-A3C5-4954-B9E9-B0C8D537F734}" dt="2023-02-24T12:54:56.556" v="4729" actId="478"/>
          <ac:spMkLst>
            <pc:docMk/>
            <pc:sldMk cId="1884356671" sldId="514"/>
            <ac:spMk id="87044" creationId="{00000000-0000-0000-0000-000000000000}"/>
          </ac:spMkLst>
        </pc:spChg>
        <pc:picChg chg="add del mod">
          <ac:chgData name="杨怡康" userId="123d9ccf-30b2-4a85-b3e4-acf54a21e1fe" providerId="ADAL" clId="{E2F96F74-A3C5-4954-B9E9-B0C8D537F734}" dt="2023-02-24T12:55:22.172" v="4771" actId="1037"/>
          <ac:picMkLst>
            <pc:docMk/>
            <pc:sldMk cId="1884356671" sldId="514"/>
            <ac:picMk id="7" creationId="{00000000-0000-0000-0000-000000000000}"/>
          </ac:picMkLst>
        </pc:picChg>
        <pc:picChg chg="add mod">
          <ac:chgData name="杨怡康" userId="123d9ccf-30b2-4a85-b3e4-acf54a21e1fe" providerId="ADAL" clId="{E2F96F74-A3C5-4954-B9E9-B0C8D537F734}" dt="2023-02-24T12:55:34.980" v="4773"/>
          <ac:picMkLst>
            <pc:docMk/>
            <pc:sldMk cId="1884356671" sldId="514"/>
            <ac:picMk id="9" creationId="{E811FF68-BB7D-CCC1-6C9E-9E3E9B4B0ED3}"/>
          </ac:picMkLst>
        </pc:picChg>
        <pc:picChg chg="del mod">
          <ac:chgData name="杨怡康" userId="123d9ccf-30b2-4a85-b3e4-acf54a21e1fe" providerId="ADAL" clId="{E2F96F74-A3C5-4954-B9E9-B0C8D537F734}" dt="2023-02-24T12:55:34.253" v="4772" actId="478"/>
          <ac:picMkLst>
            <pc:docMk/>
            <pc:sldMk cId="1884356671" sldId="514"/>
            <ac:picMk id="87042" creationId="{00000000-0000-0000-0000-000000000000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5T03:40:56.050" v="7252" actId="478"/>
        <pc:sldMkLst>
          <pc:docMk/>
          <pc:sldMk cId="4163314937" sldId="516"/>
        </pc:sldMkLst>
        <pc:spChg chg="del mod ord">
          <ac:chgData name="杨怡康" userId="123d9ccf-30b2-4a85-b3e4-acf54a21e1fe" providerId="ADAL" clId="{E2F96F74-A3C5-4954-B9E9-B0C8D537F734}" dt="2023-02-24T11:22:05.132" v="2922" actId="478"/>
          <ac:spMkLst>
            <pc:docMk/>
            <pc:sldMk cId="4163314937" sldId="516"/>
            <ac:spMk id="2" creationId="{3AD5ED1C-9E7B-5060-3514-CDF8C77246AB}"/>
          </ac:spMkLst>
        </pc:spChg>
        <pc:spChg chg="del mod ord">
          <ac:chgData name="杨怡康" userId="123d9ccf-30b2-4a85-b3e4-acf54a21e1fe" providerId="ADAL" clId="{E2F96F74-A3C5-4954-B9E9-B0C8D537F734}" dt="2023-02-24T11:22:30.156" v="2980" actId="478"/>
          <ac:spMkLst>
            <pc:docMk/>
            <pc:sldMk cId="4163314937" sldId="516"/>
            <ac:spMk id="3" creationId="{C9106945-581E-1DA9-6D3A-A2A6990F1B09}"/>
          </ac:spMkLst>
        </pc:spChg>
        <pc:spChg chg="del mod ord">
          <ac:chgData name="杨怡康" userId="123d9ccf-30b2-4a85-b3e4-acf54a21e1fe" providerId="ADAL" clId="{E2F96F74-A3C5-4954-B9E9-B0C8D537F734}" dt="2023-02-25T03:40:56.050" v="7252" actId="478"/>
          <ac:spMkLst>
            <pc:docMk/>
            <pc:sldMk cId="4163314937" sldId="516"/>
            <ac:spMk id="4" creationId="{AA682761-FA9C-CC64-715D-7337E7E7B304}"/>
          </ac:spMkLst>
        </pc:spChg>
        <pc:spChg chg="add mod">
          <ac:chgData name="杨怡康" userId="123d9ccf-30b2-4a85-b3e4-acf54a21e1fe" providerId="ADAL" clId="{E2F96F74-A3C5-4954-B9E9-B0C8D537F734}" dt="2023-02-24T11:22:20.543" v="2977" actId="20577"/>
          <ac:spMkLst>
            <pc:docMk/>
            <pc:sldMk cId="4163314937" sldId="516"/>
            <ac:spMk id="6" creationId="{BFE1A859-49ED-40B0-3821-363CF679EA94}"/>
          </ac:spMkLst>
        </pc:spChg>
        <pc:spChg chg="add mod">
          <ac:chgData name="杨怡康" userId="123d9ccf-30b2-4a85-b3e4-acf54a21e1fe" providerId="ADAL" clId="{E2F96F74-A3C5-4954-B9E9-B0C8D537F734}" dt="2023-02-25T03:40:49.174" v="7251" actId="14100"/>
          <ac:spMkLst>
            <pc:docMk/>
            <pc:sldMk cId="4163314937" sldId="516"/>
            <ac:spMk id="7" creationId="{5D1855F3-8021-AC6C-CECB-A0E52515FB38}"/>
          </ac:spMkLst>
        </pc:spChg>
        <pc:graphicFrameChg chg="mod">
          <ac:chgData name="杨怡康" userId="123d9ccf-30b2-4a85-b3e4-acf54a21e1fe" providerId="ADAL" clId="{E2F96F74-A3C5-4954-B9E9-B0C8D537F734}" dt="2023-02-25T03:39:51.586" v="7161" actId="1076"/>
          <ac:graphicFrameMkLst>
            <pc:docMk/>
            <pc:sldMk cId="4163314937" sldId="516"/>
            <ac:graphicFrameMk id="5" creationId="{DB37EC8A-3325-7072-7BA0-4C81C46C4D14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11:22:38.582" v="2985"/>
          <ac:graphicFrameMkLst>
            <pc:docMk/>
            <pc:sldMk cId="4163314937" sldId="516"/>
            <ac:graphicFrameMk id="8" creationId="{8E6391F4-BD73-8B6B-0D03-D85DAA970E0E}"/>
          </ac:graphicFrameMkLst>
        </pc:graphicFrameChg>
      </pc:sldChg>
      <pc:sldChg chg="modSp add del mod modTransition modClrScheme chgLayout">
        <pc:chgData name="杨怡康" userId="123d9ccf-30b2-4a85-b3e4-acf54a21e1fe" providerId="ADAL" clId="{E2F96F74-A3C5-4954-B9E9-B0C8D537F734}" dt="2023-02-24T12:45:42.786" v="4448" actId="47"/>
        <pc:sldMkLst>
          <pc:docMk/>
          <pc:sldMk cId="2916307717" sldId="518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916307717" sldId="518"/>
            <ac:spMk id="17410" creationId="{7910023E-0A37-4624-A458-E7CA469886CA}"/>
          </ac:spMkLst>
        </pc:sp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2:58:48.488" v="4860"/>
        <pc:sldMkLst>
          <pc:docMk/>
          <pc:sldMk cId="3682988789" sldId="520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682988789" sldId="520"/>
            <ac:spMk id="2" creationId="{FE7FA4C5-4D15-48D7-AD2F-5E587E7FB0A8}"/>
          </ac:spMkLst>
        </pc:spChg>
        <pc:spChg chg="del mod ord">
          <ac:chgData name="杨怡康" userId="123d9ccf-30b2-4a85-b3e4-acf54a21e1fe" providerId="ADAL" clId="{E2F96F74-A3C5-4954-B9E9-B0C8D537F734}" dt="2023-02-24T12:57:24.940" v="4814" actId="478"/>
          <ac:spMkLst>
            <pc:docMk/>
            <pc:sldMk cId="3682988789" sldId="520"/>
            <ac:spMk id="3" creationId="{4EFA3022-E10B-406F-A10F-92118774A4BB}"/>
          </ac:spMkLst>
        </pc:spChg>
        <pc:spChg chg="del mod ord">
          <ac:chgData name="杨怡康" userId="123d9ccf-30b2-4a85-b3e4-acf54a21e1fe" providerId="ADAL" clId="{E2F96F74-A3C5-4954-B9E9-B0C8D537F734}" dt="2023-02-24T12:57:38.131" v="4832" actId="478"/>
          <ac:spMkLst>
            <pc:docMk/>
            <pc:sldMk cId="3682988789" sldId="520"/>
            <ac:spMk id="4" creationId="{A944F5CA-9B86-420F-B172-6D51457AD0A7}"/>
          </ac:spMkLst>
        </pc:spChg>
        <pc:spChg chg="del">
          <ac:chgData name="杨怡康" userId="123d9ccf-30b2-4a85-b3e4-acf54a21e1fe" providerId="ADAL" clId="{E2F96F74-A3C5-4954-B9E9-B0C8D537F734}" dt="2023-02-24T12:57:36.739" v="4831" actId="478"/>
          <ac:spMkLst>
            <pc:docMk/>
            <pc:sldMk cId="3682988789" sldId="520"/>
            <ac:spMk id="6" creationId="{B6573A6C-361C-40B8-817C-88C200E46665}"/>
          </ac:spMkLst>
        </pc:spChg>
        <pc:spChg chg="add mod">
          <ac:chgData name="杨怡康" userId="123d9ccf-30b2-4a85-b3e4-acf54a21e1fe" providerId="ADAL" clId="{E2F96F74-A3C5-4954-B9E9-B0C8D537F734}" dt="2023-02-24T12:57:29.809" v="4830" actId="20577"/>
          <ac:spMkLst>
            <pc:docMk/>
            <pc:sldMk cId="3682988789" sldId="520"/>
            <ac:spMk id="7" creationId="{05C334E1-A991-B724-FA9A-E29AE2AD0067}"/>
          </ac:spMkLst>
        </pc:spChg>
        <pc:spChg chg="add mod">
          <ac:chgData name="杨怡康" userId="123d9ccf-30b2-4a85-b3e4-acf54a21e1fe" providerId="ADAL" clId="{E2F96F74-A3C5-4954-B9E9-B0C8D537F734}" dt="2023-02-24T12:58:35.667" v="4856" actId="20577"/>
          <ac:spMkLst>
            <pc:docMk/>
            <pc:sldMk cId="3682988789" sldId="520"/>
            <ac:spMk id="9" creationId="{1B8ECB68-CD9E-C908-F37E-5CE14FD365C8}"/>
          </ac:spMkLst>
        </pc:spChg>
        <pc:graphicFrameChg chg="mod modGraphic">
          <ac:chgData name="杨怡康" userId="123d9ccf-30b2-4a85-b3e4-acf54a21e1fe" providerId="ADAL" clId="{E2F96F74-A3C5-4954-B9E9-B0C8D537F734}" dt="2023-02-24T12:58:48.488" v="4860"/>
          <ac:graphicFrameMkLst>
            <pc:docMk/>
            <pc:sldMk cId="3682988789" sldId="520"/>
            <ac:graphicFrameMk id="5" creationId="{29BABBF4-1AC0-4389-B998-6B2D67DE4020}"/>
          </ac:graphicFrameMkLst>
        </pc:graphicFrame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0:01.191" v="4896"/>
        <pc:sldMkLst>
          <pc:docMk/>
          <pc:sldMk cId="923205572" sldId="521"/>
        </pc:sldMkLst>
        <pc:spChg chg="del mod ord">
          <ac:chgData name="杨怡康" userId="123d9ccf-30b2-4a85-b3e4-acf54a21e1fe" providerId="ADAL" clId="{E2F96F74-A3C5-4954-B9E9-B0C8D537F734}" dt="2023-02-24T12:58:41.700" v="4857" actId="478"/>
          <ac:spMkLst>
            <pc:docMk/>
            <pc:sldMk cId="923205572" sldId="521"/>
            <ac:spMk id="2" creationId="{92ECDFCA-0066-4B67-97AE-65A47033048C}"/>
          </ac:spMkLst>
        </pc:spChg>
        <pc:spChg chg="mod ord">
          <ac:chgData name="杨怡康" userId="123d9ccf-30b2-4a85-b3e4-acf54a21e1fe" providerId="ADAL" clId="{E2F96F74-A3C5-4954-B9E9-B0C8D537F734}" dt="2023-02-24T12:59:51.285" v="4881" actId="14100"/>
          <ac:spMkLst>
            <pc:docMk/>
            <pc:sldMk cId="923205572" sldId="521"/>
            <ac:spMk id="3" creationId="{5135D763-8C19-48D4-B6C7-BF18F04F850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923205572" sldId="521"/>
            <ac:spMk id="4" creationId="{1F7D3FF5-A96D-4D92-A772-0EACA782F2FD}"/>
          </ac:spMkLst>
        </pc:spChg>
        <pc:spChg chg="mod">
          <ac:chgData name="杨怡康" userId="123d9ccf-30b2-4a85-b3e4-acf54a21e1fe" providerId="ADAL" clId="{E2F96F74-A3C5-4954-B9E9-B0C8D537F734}" dt="2023-02-24T12:59:58.723" v="4889" actId="1076"/>
          <ac:spMkLst>
            <pc:docMk/>
            <pc:sldMk cId="923205572" sldId="521"/>
            <ac:spMk id="6" creationId="{4C1D9375-E809-47E3-B0CF-0DB4A2E084D2}"/>
          </ac:spMkLst>
        </pc:spChg>
        <pc:spChg chg="add mod">
          <ac:chgData name="杨怡康" userId="123d9ccf-30b2-4a85-b3e4-acf54a21e1fe" providerId="ADAL" clId="{E2F96F74-A3C5-4954-B9E9-B0C8D537F734}" dt="2023-02-24T12:58:44.029" v="4858"/>
          <ac:spMkLst>
            <pc:docMk/>
            <pc:sldMk cId="923205572" sldId="521"/>
            <ac:spMk id="7" creationId="{20E7EF93-7ED7-D993-13B2-AE7E9B021C88}"/>
          </ac:spMkLst>
        </pc:spChg>
        <pc:graphicFrameChg chg="mod modGraphic">
          <ac:chgData name="杨怡康" userId="123d9ccf-30b2-4a85-b3e4-acf54a21e1fe" providerId="ADAL" clId="{E2F96F74-A3C5-4954-B9E9-B0C8D537F734}" dt="2023-02-24T12:59:41.506" v="4876" actId="1076"/>
          <ac:graphicFrameMkLst>
            <pc:docMk/>
            <pc:sldMk cId="923205572" sldId="521"/>
            <ac:graphicFrameMk id="5" creationId="{33AA597B-9D01-406F-A62C-CD2CB8A7AEAA}"/>
          </ac:graphicFrameMkLst>
        </pc:graphicFrameChg>
        <pc:graphicFrameChg chg="mod">
          <ac:chgData name="杨怡康" userId="123d9ccf-30b2-4a85-b3e4-acf54a21e1fe" providerId="ADAL" clId="{E2F96F74-A3C5-4954-B9E9-B0C8D537F734}" dt="2023-02-24T12:59:59.942" v="4894" actId="1036"/>
          <ac:graphicFrameMkLst>
            <pc:docMk/>
            <pc:sldMk cId="923205572" sldId="521"/>
            <ac:graphicFrameMk id="8" creationId="{8255E646-97B4-4076-9D50-77E875B87C19}"/>
          </ac:graphicFrameMkLst>
        </pc:graphicFrame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2:22.269" v="4962"/>
        <pc:sldMkLst>
          <pc:docMk/>
          <pc:sldMk cId="1533670275" sldId="522"/>
        </pc:sldMkLst>
        <pc:spChg chg="del mod ord">
          <ac:chgData name="杨怡康" userId="123d9ccf-30b2-4a85-b3e4-acf54a21e1fe" providerId="ADAL" clId="{E2F96F74-A3C5-4954-B9E9-B0C8D537F734}" dt="2023-02-24T13:01:00.278" v="4916" actId="478"/>
          <ac:spMkLst>
            <pc:docMk/>
            <pc:sldMk cId="1533670275" sldId="522"/>
            <ac:spMk id="2" creationId="{91AB2156-EF2C-4CD8-8D28-E3E403CBD042}"/>
          </ac:spMkLst>
        </pc:spChg>
        <pc:spChg chg="mod ord">
          <ac:chgData name="杨怡康" userId="123d9ccf-30b2-4a85-b3e4-acf54a21e1fe" providerId="ADAL" clId="{E2F96F74-A3C5-4954-B9E9-B0C8D537F734}" dt="2023-02-24T13:01:53.252" v="4936"/>
          <ac:spMkLst>
            <pc:docMk/>
            <pc:sldMk cId="1533670275" sldId="522"/>
            <ac:spMk id="3" creationId="{CA2DF19C-7742-41C8-BCE2-B45CD5635E55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533670275" sldId="522"/>
            <ac:spMk id="4" creationId="{76F50CEB-C311-4AE9-9BAF-D6C796E8185D}"/>
          </ac:spMkLst>
        </pc:spChg>
        <pc:spChg chg="add mod">
          <ac:chgData name="杨怡康" userId="123d9ccf-30b2-4a85-b3e4-acf54a21e1fe" providerId="ADAL" clId="{E2F96F74-A3C5-4954-B9E9-B0C8D537F734}" dt="2023-02-24T13:01:22.876" v="4926"/>
          <ac:spMkLst>
            <pc:docMk/>
            <pc:sldMk cId="1533670275" sldId="522"/>
            <ac:spMk id="5" creationId="{BCCD655D-28CE-F7A8-DF0C-30E552C5040B}"/>
          </ac:spMkLst>
        </pc:spChg>
        <pc:graphicFrameChg chg="mod modGraphic">
          <ac:chgData name="杨怡康" userId="123d9ccf-30b2-4a85-b3e4-acf54a21e1fe" providerId="ADAL" clId="{E2F96F74-A3C5-4954-B9E9-B0C8D537F734}" dt="2023-02-24T13:02:05.545" v="4950" actId="255"/>
          <ac:graphicFrameMkLst>
            <pc:docMk/>
            <pc:sldMk cId="1533670275" sldId="522"/>
            <ac:graphicFrameMk id="7" creationId="{6EAE0A76-CDDC-4F32-B167-9B7279098691}"/>
          </ac:graphicFrameMkLst>
        </pc:graphicFrameChg>
        <pc:graphicFrameChg chg="mod modGraphic">
          <ac:chgData name="杨怡康" userId="123d9ccf-30b2-4a85-b3e4-acf54a21e1fe" providerId="ADAL" clId="{E2F96F74-A3C5-4954-B9E9-B0C8D537F734}" dt="2023-02-24T13:02:15.674" v="4960" actId="1035"/>
          <ac:graphicFrameMkLst>
            <pc:docMk/>
            <pc:sldMk cId="1533670275" sldId="522"/>
            <ac:graphicFrameMk id="8" creationId="{65683C50-3612-46EC-8785-B20CB4278885}"/>
          </ac:graphicFrameMkLst>
        </pc:graphicFrameChg>
      </pc:sldChg>
      <pc:sldChg chg="del">
        <pc:chgData name="杨怡康" userId="123d9ccf-30b2-4a85-b3e4-acf54a21e1fe" providerId="ADAL" clId="{E2F96F74-A3C5-4954-B9E9-B0C8D537F734}" dt="2023-02-23T01:39:57.893" v="48" actId="47"/>
        <pc:sldMkLst>
          <pc:docMk/>
          <pc:sldMk cId="3925853957" sldId="522"/>
        </pc:sldMkLst>
      </pc:sldChg>
      <pc:sldChg chg="modSp add del modTransition">
        <pc:chgData name="杨怡康" userId="123d9ccf-30b2-4a85-b3e4-acf54a21e1fe" providerId="ADAL" clId="{E2F96F74-A3C5-4954-B9E9-B0C8D537F734}" dt="2023-02-23T08:49:51.469" v="565" actId="47"/>
        <pc:sldMkLst>
          <pc:docMk/>
          <pc:sldMk cId="3185608789" sldId="526"/>
        </pc:sldMkLst>
        <pc:spChg chg="mod">
          <ac:chgData name="杨怡康" userId="123d9ccf-30b2-4a85-b3e4-acf54a21e1fe" providerId="ADAL" clId="{E2F96F74-A3C5-4954-B9E9-B0C8D537F734}" dt="2023-02-23T01:41:03.922" v="52"/>
          <ac:spMkLst>
            <pc:docMk/>
            <pc:sldMk cId="3185608789" sldId="526"/>
            <ac:spMk id="4" creationId="{33D14EF2-7EF2-CFD6-24DF-4DD8C5C090EF}"/>
          </ac:spMkLst>
        </pc:sp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798452999" sldId="601"/>
        </pc:sldMkLst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0" sldId="610"/>
        </pc:sldMkLst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0" sldId="613"/>
        </pc:sldMkLst>
      </pc:sldChg>
      <pc:sldChg chg="del">
        <pc:chgData name="杨怡康" userId="123d9ccf-30b2-4a85-b3e4-acf54a21e1fe" providerId="ADAL" clId="{E2F96F74-A3C5-4954-B9E9-B0C8D537F734}" dt="2023-02-23T12:03:11.664" v="625" actId="47"/>
        <pc:sldMkLst>
          <pc:docMk/>
          <pc:sldMk cId="0" sldId="62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53556593" sldId="62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793908062" sldId="630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997819945" sldId="63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035215698" sldId="632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57934462" sldId="633"/>
        </pc:sldMkLst>
      </pc:sldChg>
      <pc:sldChg chg="del">
        <pc:chgData name="杨怡康" userId="123d9ccf-30b2-4a85-b3e4-acf54a21e1fe" providerId="ADAL" clId="{E2F96F74-A3C5-4954-B9E9-B0C8D537F734}" dt="2023-02-23T01:39:56.597" v="47" actId="47"/>
        <pc:sldMkLst>
          <pc:docMk/>
          <pc:sldMk cId="4225771502" sldId="63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482825432" sldId="635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603849828" sldId="63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854533451" sldId="637"/>
        </pc:sldMkLst>
      </pc:sldChg>
      <pc:sldChg chg="del">
        <pc:chgData name="杨怡康" userId="123d9ccf-30b2-4a85-b3e4-acf54a21e1fe" providerId="ADAL" clId="{E2F96F74-A3C5-4954-B9E9-B0C8D537F734}" dt="2023-02-23T01:39:58.835" v="49" actId="47"/>
        <pc:sldMkLst>
          <pc:docMk/>
          <pc:sldMk cId="1464328840" sldId="63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531856217" sldId="639"/>
        </pc:sldMkLst>
      </pc:sldChg>
      <pc:sldChg chg="addSp delSp modSp add del mod">
        <pc:chgData name="杨怡康" userId="123d9ccf-30b2-4a85-b3e4-acf54a21e1fe" providerId="ADAL" clId="{E2F96F74-A3C5-4954-B9E9-B0C8D537F734}" dt="2023-02-25T03:24:07.400" v="6992" actId="20577"/>
        <pc:sldMkLst>
          <pc:docMk/>
          <pc:sldMk cId="1300632780" sldId="640"/>
        </pc:sldMkLst>
        <pc:spChg chg="mod">
          <ac:chgData name="杨怡康" userId="123d9ccf-30b2-4a85-b3e4-acf54a21e1fe" providerId="ADAL" clId="{E2F96F74-A3C5-4954-B9E9-B0C8D537F734}" dt="2023-02-25T03:09:05.782" v="6833" actId="20577"/>
          <ac:spMkLst>
            <pc:docMk/>
            <pc:sldMk cId="1300632780" sldId="640"/>
            <ac:spMk id="2" creationId="{4598C979-5E44-A4CB-5C47-9362E42A9828}"/>
          </ac:spMkLst>
        </pc:spChg>
        <pc:spChg chg="add del">
          <ac:chgData name="杨怡康" userId="123d9ccf-30b2-4a85-b3e4-acf54a21e1fe" providerId="ADAL" clId="{E2F96F74-A3C5-4954-B9E9-B0C8D537F734}" dt="2023-02-25T03:09:22.894" v="6835"/>
          <ac:spMkLst>
            <pc:docMk/>
            <pc:sldMk cId="1300632780" sldId="640"/>
            <ac:spMk id="3" creationId="{DBF756EC-2E6D-C0D1-0220-A4E30DBFB43C}"/>
          </ac:spMkLst>
        </pc:spChg>
        <pc:spChg chg="del mod">
          <ac:chgData name="杨怡康" userId="123d9ccf-30b2-4a85-b3e4-acf54a21e1fe" providerId="ADAL" clId="{E2F96F74-A3C5-4954-B9E9-B0C8D537F734}" dt="2023-02-25T03:10:45.192" v="6971" actId="478"/>
          <ac:spMkLst>
            <pc:docMk/>
            <pc:sldMk cId="1300632780" sldId="640"/>
            <ac:spMk id="4" creationId="{99DB4095-FA5B-0F9E-28C2-0798975A2D35}"/>
          </ac:spMkLst>
        </pc:spChg>
        <pc:spChg chg="add del mod">
          <ac:chgData name="杨怡康" userId="123d9ccf-30b2-4a85-b3e4-acf54a21e1fe" providerId="ADAL" clId="{E2F96F74-A3C5-4954-B9E9-B0C8D537F734}" dt="2023-02-25T03:09:47.902" v="6841"/>
          <ac:spMkLst>
            <pc:docMk/>
            <pc:sldMk cId="1300632780" sldId="640"/>
            <ac:spMk id="5" creationId="{FC461475-AD10-07B1-522A-E6E8D3403796}"/>
          </ac:spMkLst>
        </pc:spChg>
        <pc:spChg chg="add mod">
          <ac:chgData name="杨怡康" userId="123d9ccf-30b2-4a85-b3e4-acf54a21e1fe" providerId="ADAL" clId="{E2F96F74-A3C5-4954-B9E9-B0C8D537F734}" dt="2023-02-25T03:23:50.493" v="6986" actId="1076"/>
          <ac:spMkLst>
            <pc:docMk/>
            <pc:sldMk cId="1300632780" sldId="640"/>
            <ac:spMk id="7" creationId="{5B7D8762-1E88-696C-638C-AFFEB43AA775}"/>
          </ac:spMkLst>
        </pc:spChg>
        <pc:spChg chg="mod">
          <ac:chgData name="杨怡康" userId="123d9ccf-30b2-4a85-b3e4-acf54a21e1fe" providerId="ADAL" clId="{E2F96F74-A3C5-4954-B9E9-B0C8D537F734}" dt="2023-02-25T03:24:07.400" v="6992" actId="20577"/>
          <ac:spMkLst>
            <pc:docMk/>
            <pc:sldMk cId="1300632780" sldId="640"/>
            <ac:spMk id="46085" creationId="{A5FB60DF-78CC-97D3-87F8-A3343FB1A988}"/>
          </ac:spMkLst>
        </pc:spChg>
        <pc:picChg chg="add del">
          <ac:chgData name="杨怡康" userId="123d9ccf-30b2-4a85-b3e4-acf54a21e1fe" providerId="ADAL" clId="{E2F96F74-A3C5-4954-B9E9-B0C8D537F734}" dt="2023-02-25T03:09:22.894" v="6835"/>
          <ac:picMkLst>
            <pc:docMk/>
            <pc:sldMk cId="1300632780" sldId="640"/>
            <ac:picMk id="1026" creationId="{596F14E1-6749-5E8B-11EC-11586BE74AA6}"/>
          </ac:picMkLst>
        </pc:picChg>
        <pc:picChg chg="add del mod">
          <ac:chgData name="杨怡康" userId="123d9ccf-30b2-4a85-b3e4-acf54a21e1fe" providerId="ADAL" clId="{E2F96F74-A3C5-4954-B9E9-B0C8D537F734}" dt="2023-02-25T03:09:53.991" v="6842" actId="478"/>
          <ac:picMkLst>
            <pc:docMk/>
            <pc:sldMk cId="1300632780" sldId="640"/>
            <ac:picMk id="1028" creationId="{3080169B-9339-0764-B74C-FD532972C56A}"/>
          </ac:picMkLst>
        </pc:picChg>
      </pc:sldChg>
      <pc:sldChg chg="addSp delSp modSp add mod ord modTransition modClrScheme delAnim chgLayout">
        <pc:chgData name="杨怡康" userId="123d9ccf-30b2-4a85-b3e4-acf54a21e1fe" providerId="ADAL" clId="{E2F96F74-A3C5-4954-B9E9-B0C8D537F734}" dt="2023-02-24T11:20:39.934" v="2876"/>
        <pc:sldMkLst>
          <pc:docMk/>
          <pc:sldMk cId="3820807447" sldId="645"/>
        </pc:sldMkLst>
        <pc:spChg chg="del">
          <ac:chgData name="杨怡康" userId="123d9ccf-30b2-4a85-b3e4-acf54a21e1fe" providerId="ADAL" clId="{E2F96F74-A3C5-4954-B9E9-B0C8D537F734}" dt="2023-02-23T01:51:01.950" v="215" actId="478"/>
          <ac:spMkLst>
            <pc:docMk/>
            <pc:sldMk cId="3820807447" sldId="645"/>
            <ac:spMk id="2" creationId="{695CCEB7-7CB6-D99F-5FAF-EB2A66F5A3D9}"/>
          </ac:spMkLst>
        </pc:spChg>
        <pc:spChg chg="add del mod">
          <ac:chgData name="杨怡康" userId="123d9ccf-30b2-4a85-b3e4-acf54a21e1fe" providerId="ADAL" clId="{E2F96F74-A3C5-4954-B9E9-B0C8D537F734}" dt="2023-02-24T00:42:04.010" v="680"/>
          <ac:spMkLst>
            <pc:docMk/>
            <pc:sldMk cId="3820807447" sldId="645"/>
            <ac:spMk id="2" creationId="{9441599F-22F8-17A3-CD89-C63AE2925B2E}"/>
          </ac:spMkLst>
        </pc:spChg>
        <pc:spChg chg="del">
          <ac:chgData name="杨怡康" userId="123d9ccf-30b2-4a85-b3e4-acf54a21e1fe" providerId="ADAL" clId="{E2F96F74-A3C5-4954-B9E9-B0C8D537F734}" dt="2023-02-23T01:51:02.641" v="216" actId="478"/>
          <ac:spMkLst>
            <pc:docMk/>
            <pc:sldMk cId="3820807447" sldId="645"/>
            <ac:spMk id="3" creationId="{4624F4B5-0A9B-8348-7566-8DB87A2A59E5}"/>
          </ac:spMkLst>
        </pc:spChg>
        <pc:spChg chg="add del mod">
          <ac:chgData name="杨怡康" userId="123d9ccf-30b2-4a85-b3e4-acf54a21e1fe" providerId="ADAL" clId="{E2F96F74-A3C5-4954-B9E9-B0C8D537F734}" dt="2023-02-24T00:42:04.010" v="680"/>
          <ac:spMkLst>
            <pc:docMk/>
            <pc:sldMk cId="3820807447" sldId="645"/>
            <ac:spMk id="3" creationId="{94E108E3-B638-6186-C035-BBFCFCE68936}"/>
          </ac:spMkLst>
        </pc:spChg>
        <pc:spChg chg="del">
          <ac:chgData name="杨怡康" userId="123d9ccf-30b2-4a85-b3e4-acf54a21e1fe" providerId="ADAL" clId="{E2F96F74-A3C5-4954-B9E9-B0C8D537F734}" dt="2023-02-23T01:51:02.641" v="216" actId="478"/>
          <ac:spMkLst>
            <pc:docMk/>
            <pc:sldMk cId="3820807447" sldId="645"/>
            <ac:spMk id="4" creationId="{601C3C1E-6E22-6C82-2C45-6906266C96FC}"/>
          </ac:spMkLst>
        </pc:spChg>
        <pc:spChg chg="add mod">
          <ac:chgData name="杨怡康" userId="123d9ccf-30b2-4a85-b3e4-acf54a21e1fe" providerId="ADAL" clId="{E2F96F74-A3C5-4954-B9E9-B0C8D537F734}" dt="2023-02-24T00:42:19.682" v="723" actId="20577"/>
          <ac:spMkLst>
            <pc:docMk/>
            <pc:sldMk cId="3820807447" sldId="645"/>
            <ac:spMk id="4" creationId="{B24E1D12-1BAA-CD99-7295-D9E6029EB914}"/>
          </ac:spMkLst>
        </pc:spChg>
        <pc:spChg chg="del">
          <ac:chgData name="杨怡康" userId="123d9ccf-30b2-4a85-b3e4-acf54a21e1fe" providerId="ADAL" clId="{E2F96F74-A3C5-4954-B9E9-B0C8D537F734}" dt="2023-02-24T00:42:32.586" v="724" actId="478"/>
          <ac:spMkLst>
            <pc:docMk/>
            <pc:sldMk cId="3820807447" sldId="645"/>
            <ac:spMk id="5" creationId="{E67F9747-94C5-7217-299C-475E3E84195C}"/>
          </ac:spMkLst>
        </pc:spChg>
        <pc:spChg chg="mod ord">
          <ac:chgData name="杨怡康" userId="123d9ccf-30b2-4a85-b3e4-acf54a21e1fe" providerId="ADAL" clId="{E2F96F74-A3C5-4954-B9E9-B0C8D537F734}" dt="2023-02-23T01:50:51.336" v="214" actId="700"/>
          <ac:spMkLst>
            <pc:docMk/>
            <pc:sldMk cId="3820807447" sldId="645"/>
            <ac:spMk id="41987" creationId="{A8DF4EE0-965F-E206-D3FF-C418BCD3E34B}"/>
          </ac:spMkLst>
        </pc:spChg>
        <pc:picChg chg="mod">
          <ac:chgData name="杨怡康" userId="123d9ccf-30b2-4a85-b3e4-acf54a21e1fe" providerId="ADAL" clId="{E2F96F74-A3C5-4954-B9E9-B0C8D537F734}" dt="2023-02-24T09:22:35.837" v="2391" actId="1036"/>
          <ac:picMkLst>
            <pc:docMk/>
            <pc:sldMk cId="3820807447" sldId="645"/>
            <ac:picMk id="41989" creationId="{DC3ECC84-9EA6-E5E7-BB36-1DDA370D24DD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1:20:39.934" v="2876"/>
        <pc:sldMkLst>
          <pc:docMk/>
          <pc:sldMk cId="3503757023" sldId="647"/>
        </pc:sldMkLst>
        <pc:spChg chg="del mod ord">
          <ac:chgData name="杨怡康" userId="123d9ccf-30b2-4a85-b3e4-acf54a21e1fe" providerId="ADAL" clId="{E2F96F74-A3C5-4954-B9E9-B0C8D537F734}" dt="2023-02-24T00:49:51.788" v="811" actId="478"/>
          <ac:spMkLst>
            <pc:docMk/>
            <pc:sldMk cId="3503757023" sldId="647"/>
            <ac:spMk id="2" creationId="{EC0CB65F-F6FC-411E-A730-0F3FC1DD64A4}"/>
          </ac:spMkLst>
        </pc:spChg>
        <pc:spChg chg="del mod ord">
          <ac:chgData name="杨怡康" userId="123d9ccf-30b2-4a85-b3e4-acf54a21e1fe" providerId="ADAL" clId="{E2F96F74-A3C5-4954-B9E9-B0C8D537F734}" dt="2023-02-24T00:50:10.007" v="827" actId="478"/>
          <ac:spMkLst>
            <pc:docMk/>
            <pc:sldMk cId="3503757023" sldId="647"/>
            <ac:spMk id="3" creationId="{A9699B3C-1A18-4D22-8ABF-6D09F5DEC659}"/>
          </ac:spMkLst>
        </pc:spChg>
        <pc:spChg chg="add mod">
          <ac:chgData name="杨怡康" userId="123d9ccf-30b2-4a85-b3e4-acf54a21e1fe" providerId="ADAL" clId="{E2F96F74-A3C5-4954-B9E9-B0C8D537F734}" dt="2023-02-24T02:57:25.455" v="1007" actId="20577"/>
          <ac:spMkLst>
            <pc:docMk/>
            <pc:sldMk cId="3503757023" sldId="647"/>
            <ac:spMk id="4" creationId="{54B1BFEA-DC6E-D32E-D84F-778430535F63}"/>
          </ac:spMkLst>
        </pc:spChg>
        <pc:spChg chg="add mod">
          <ac:chgData name="杨怡康" userId="123d9ccf-30b2-4a85-b3e4-acf54a21e1fe" providerId="ADAL" clId="{E2F96F74-A3C5-4954-B9E9-B0C8D537F734}" dt="2023-02-24T00:50:52.072" v="856" actId="113"/>
          <ac:spMkLst>
            <pc:docMk/>
            <pc:sldMk cId="3503757023" sldId="647"/>
            <ac:spMk id="6" creationId="{F04FE50D-3F53-7E33-57BA-46BC5CBF8AE7}"/>
          </ac:spMkLst>
        </pc:spChg>
        <pc:picChg chg="mod modCrop">
          <ac:chgData name="杨怡康" userId="123d9ccf-30b2-4a85-b3e4-acf54a21e1fe" providerId="ADAL" clId="{E2F96F74-A3C5-4954-B9E9-B0C8D537F734}" dt="2023-02-24T02:53:55.011" v="956" actId="1076"/>
          <ac:picMkLst>
            <pc:docMk/>
            <pc:sldMk cId="3503757023" sldId="647"/>
            <ac:picMk id="5" creationId="{ABECDDF9-2F3C-4D08-A2C6-12DD47E7D359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3:05:36.323" v="5001" actId="20577"/>
        <pc:sldMkLst>
          <pc:docMk/>
          <pc:sldMk cId="3297623000" sldId="648"/>
        </pc:sldMkLst>
        <pc:spChg chg="del mod ord">
          <ac:chgData name="杨怡康" userId="123d9ccf-30b2-4a85-b3e4-acf54a21e1fe" providerId="ADAL" clId="{E2F96F74-A3C5-4954-B9E9-B0C8D537F734}" dt="2023-02-24T00:51:05.280" v="858" actId="478"/>
          <ac:spMkLst>
            <pc:docMk/>
            <pc:sldMk cId="3297623000" sldId="648"/>
            <ac:spMk id="2" creationId="{D1A12E7D-1919-45AA-B448-ACF2D39B2BFD}"/>
          </ac:spMkLst>
        </pc:spChg>
        <pc:spChg chg="add mod">
          <ac:chgData name="杨怡康" userId="123d9ccf-30b2-4a85-b3e4-acf54a21e1fe" providerId="ADAL" clId="{E2F96F74-A3C5-4954-B9E9-B0C8D537F734}" dt="2023-02-24T13:05:36.323" v="5001" actId="20577"/>
          <ac:spMkLst>
            <pc:docMk/>
            <pc:sldMk cId="3297623000" sldId="648"/>
            <ac:spMk id="3" creationId="{1E16BBA6-C5CA-EF3E-5100-5F97BF68E954}"/>
          </ac:spMkLst>
        </pc:spChg>
        <pc:picChg chg="mod ord">
          <ac:chgData name="杨怡康" userId="123d9ccf-30b2-4a85-b3e4-acf54a21e1fe" providerId="ADAL" clId="{E2F96F74-A3C5-4954-B9E9-B0C8D537F734}" dt="2023-02-24T00:51:33.592" v="893" actId="1076"/>
          <ac:picMkLst>
            <pc:docMk/>
            <pc:sldMk cId="3297623000" sldId="648"/>
            <ac:picMk id="5" creationId="{AB2C25B6-3174-474B-9ECD-8138294A6075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3:05:39.648" v="5003"/>
        <pc:sldMkLst>
          <pc:docMk/>
          <pc:sldMk cId="3536739293" sldId="649"/>
        </pc:sldMkLst>
        <pc:spChg chg="del mod ord">
          <ac:chgData name="杨怡康" userId="123d9ccf-30b2-4a85-b3e4-acf54a21e1fe" providerId="ADAL" clId="{E2F96F74-A3C5-4954-B9E9-B0C8D537F734}" dt="2023-02-24T00:52:23.018" v="894" actId="478"/>
          <ac:spMkLst>
            <pc:docMk/>
            <pc:sldMk cId="3536739293" sldId="649"/>
            <ac:spMk id="2" creationId="{DAAFF1C4-FA37-4A8C-9062-5856BCD42CE5}"/>
          </ac:spMkLst>
        </pc:spChg>
        <pc:spChg chg="add mod">
          <ac:chgData name="杨怡康" userId="123d9ccf-30b2-4a85-b3e4-acf54a21e1fe" providerId="ADAL" clId="{E2F96F74-A3C5-4954-B9E9-B0C8D537F734}" dt="2023-02-24T13:05:39.648" v="5003"/>
          <ac:spMkLst>
            <pc:docMk/>
            <pc:sldMk cId="3536739293" sldId="649"/>
            <ac:spMk id="3" creationId="{10976992-5AE3-38BC-7659-AA0EA58AA5D1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3536739293" sldId="649"/>
            <ac:spMk id="3" creationId="{1D802D4B-8385-42E0-A379-78361EE45075}"/>
          </ac:spMkLst>
        </pc:spChg>
        <pc:spChg chg="del mod">
          <ac:chgData name="杨怡康" userId="123d9ccf-30b2-4a85-b3e4-acf54a21e1fe" providerId="ADAL" clId="{E2F96F74-A3C5-4954-B9E9-B0C8D537F734}" dt="2023-02-24T00:53:17.169" v="902" actId="478"/>
          <ac:spMkLst>
            <pc:docMk/>
            <pc:sldMk cId="3536739293" sldId="649"/>
            <ac:spMk id="4" creationId="{A7405002-D9F2-9172-5ABE-2BE57B4FCEFD}"/>
          </ac:spMkLst>
        </pc:spChg>
        <pc:spChg chg="add mod">
          <ac:chgData name="杨怡康" userId="123d9ccf-30b2-4a85-b3e4-acf54a21e1fe" providerId="ADAL" clId="{E2F96F74-A3C5-4954-B9E9-B0C8D537F734}" dt="2023-02-24T09:26:16.181" v="2453" actId="1035"/>
          <ac:spMkLst>
            <pc:docMk/>
            <pc:sldMk cId="3536739293" sldId="649"/>
            <ac:spMk id="7" creationId="{D27243B4-F71B-E7F9-F4EE-404F39004D8C}"/>
          </ac:spMkLst>
        </pc:spChg>
        <pc:picChg chg="mod modCrop">
          <ac:chgData name="杨怡康" userId="123d9ccf-30b2-4a85-b3e4-acf54a21e1fe" providerId="ADAL" clId="{E2F96F74-A3C5-4954-B9E9-B0C8D537F734}" dt="2023-02-24T09:26:28.933" v="2480" actId="1037"/>
          <ac:picMkLst>
            <pc:docMk/>
            <pc:sldMk cId="3536739293" sldId="649"/>
            <ac:picMk id="5" creationId="{AC3935ED-936C-4310-BE41-05AE5EC0F24B}"/>
          </ac:picMkLst>
        </pc:picChg>
      </pc:sldChg>
      <pc:sldChg chg="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608227338" sldId="650"/>
        </pc:sldMkLst>
        <pc:spChg chg="mod">
          <ac:chgData name="杨怡康" userId="123d9ccf-30b2-4a85-b3e4-acf54a21e1fe" providerId="ADAL" clId="{E2F96F74-A3C5-4954-B9E9-B0C8D537F734}" dt="2023-02-24T10:59:15.309" v="2710" actId="1035"/>
          <ac:spMkLst>
            <pc:docMk/>
            <pc:sldMk cId="608227338" sldId="650"/>
            <ac:spMk id="3" creationId="{708D7037-13F5-9794-87A3-5DC5D5837275}"/>
          </ac:spMkLst>
        </pc:spChg>
      </pc:sldChg>
      <pc:sldChg chg="addSp delSp modSp add del mod modTransition modClrScheme chgLayout">
        <pc:chgData name="杨怡康" userId="123d9ccf-30b2-4a85-b3e4-acf54a21e1fe" providerId="ADAL" clId="{E2F96F74-A3C5-4954-B9E9-B0C8D537F734}" dt="2023-02-24T10:49:04.061" v="2540" actId="2696"/>
        <pc:sldMkLst>
          <pc:docMk/>
          <pc:sldMk cId="4061802119" sldId="650"/>
        </pc:sldMkLst>
        <pc:spChg chg="del mod ord">
          <ac:chgData name="杨怡康" userId="123d9ccf-30b2-4a85-b3e4-acf54a21e1fe" providerId="ADAL" clId="{E2F96F74-A3C5-4954-B9E9-B0C8D537F734}" dt="2023-02-24T06:01:45.899" v="1229" actId="478"/>
          <ac:spMkLst>
            <pc:docMk/>
            <pc:sldMk cId="4061802119" sldId="650"/>
            <ac:spMk id="2" creationId="{CEBC15D7-10BC-D244-5ACD-2F0492435EF6}"/>
          </ac:spMkLst>
        </pc:spChg>
        <pc:spChg chg="mod ord">
          <ac:chgData name="杨怡康" userId="123d9ccf-30b2-4a85-b3e4-acf54a21e1fe" providerId="ADAL" clId="{E2F96F74-A3C5-4954-B9E9-B0C8D537F734}" dt="2023-02-24T10:33:07.850" v="2511" actId="20577"/>
          <ac:spMkLst>
            <pc:docMk/>
            <pc:sldMk cId="4061802119" sldId="650"/>
            <ac:spMk id="3" creationId="{708D7037-13F5-9794-87A3-5DC5D5837275}"/>
          </ac:spMkLst>
        </pc:spChg>
        <pc:spChg chg="add mod">
          <ac:chgData name="杨怡康" userId="123d9ccf-30b2-4a85-b3e4-acf54a21e1fe" providerId="ADAL" clId="{E2F96F74-A3C5-4954-B9E9-B0C8D537F734}" dt="2023-02-24T06:01:38.439" v="1228" actId="20577"/>
          <ac:spMkLst>
            <pc:docMk/>
            <pc:sldMk cId="4061802119" sldId="650"/>
            <ac:spMk id="4" creationId="{D6A78F83-D28A-B12B-FAF9-1249394EB1E6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4T13:05:56.437" v="5012" actId="6549"/>
        <pc:sldMkLst>
          <pc:docMk/>
          <pc:sldMk cId="0" sldId="651"/>
        </pc:sldMkLst>
        <pc:spChg chg="add del mod">
          <ac:chgData name="杨怡康" userId="123d9ccf-30b2-4a85-b3e4-acf54a21e1fe" providerId="ADAL" clId="{E2F96F74-A3C5-4954-B9E9-B0C8D537F734}" dt="2023-02-24T06:21:56.156" v="1874" actId="478"/>
          <ac:spMkLst>
            <pc:docMk/>
            <pc:sldMk cId="0" sldId="651"/>
            <ac:spMk id="2" creationId="{F20B51A1-3882-D25F-3F44-F92A42DE4C7E}"/>
          </ac:spMkLst>
        </pc:spChg>
        <pc:spChg chg="del mod">
          <ac:chgData name="杨怡康" userId="123d9ccf-30b2-4a85-b3e4-acf54a21e1fe" providerId="ADAL" clId="{E2F96F74-A3C5-4954-B9E9-B0C8D537F734}" dt="2023-02-24T06:25:07.182" v="1899" actId="478"/>
          <ac:spMkLst>
            <pc:docMk/>
            <pc:sldMk cId="0" sldId="651"/>
            <ac:spMk id="5" creationId="{4D92ACBD-99B1-9E50-4970-31DDB5F92420}"/>
          </ac:spMkLst>
        </pc:spChg>
        <pc:spChg chg="add mod">
          <ac:chgData name="杨怡康" userId="123d9ccf-30b2-4a85-b3e4-acf54a21e1fe" providerId="ADAL" clId="{E2F96F74-A3C5-4954-B9E9-B0C8D537F734}" dt="2023-02-24T13:05:56.437" v="5012" actId="6549"/>
          <ac:spMkLst>
            <pc:docMk/>
            <pc:sldMk cId="0" sldId="651"/>
            <ac:spMk id="8" creationId="{6C953336-E5E9-5806-124E-CFD2B38F8406}"/>
          </ac:spMkLst>
        </pc:spChg>
        <pc:spChg chg="add mod">
          <ac:chgData name="杨怡康" userId="123d9ccf-30b2-4a85-b3e4-acf54a21e1fe" providerId="ADAL" clId="{E2F96F74-A3C5-4954-B9E9-B0C8D537F734}" dt="2023-02-24T06:25:23.160" v="1916" actId="20577"/>
          <ac:spMkLst>
            <pc:docMk/>
            <pc:sldMk cId="0" sldId="651"/>
            <ac:spMk id="9" creationId="{82CCB164-8168-B255-7E28-A3B020D0F8B9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0" sldId="651"/>
            <ac:spMk id="185346" creationId="{00000000-0000-0000-0000-000000000000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0" sldId="651"/>
            <ac:spMk id="185347" creationId="{00000000-0000-0000-0000-000000000000}"/>
          </ac:spMkLst>
        </pc:spChg>
        <pc:picChg chg="mod">
          <ac:chgData name="杨怡康" userId="123d9ccf-30b2-4a85-b3e4-acf54a21e1fe" providerId="ADAL" clId="{E2F96F74-A3C5-4954-B9E9-B0C8D537F734}" dt="2023-02-24T06:22:36.018" v="1886" actId="1076"/>
          <ac:picMkLst>
            <pc:docMk/>
            <pc:sldMk cId="0" sldId="651"/>
            <ac:picMk id="3" creationId="{4FF885E9-CABC-9ECE-8A79-ADF88B124DBA}"/>
          </ac:picMkLst>
        </pc:picChg>
        <pc:picChg chg="add del mod">
          <ac:chgData name="杨怡康" userId="123d9ccf-30b2-4a85-b3e4-acf54a21e1fe" providerId="ADAL" clId="{E2F96F74-A3C5-4954-B9E9-B0C8D537F734}" dt="2023-02-24T09:15:52.116" v="2234" actId="478"/>
          <ac:picMkLst>
            <pc:docMk/>
            <pc:sldMk cId="0" sldId="651"/>
            <ac:picMk id="6" creationId="{9EB46469-D71C-ED5A-62A8-D64108BE3280}"/>
          </ac:picMkLst>
        </pc:picChg>
        <pc:picChg chg="mod">
          <ac:chgData name="杨怡康" userId="123d9ccf-30b2-4a85-b3e4-acf54a21e1fe" providerId="ADAL" clId="{E2F96F74-A3C5-4954-B9E9-B0C8D537F734}" dt="2023-02-24T06:23:38.781" v="1889" actId="1076"/>
          <ac:picMkLst>
            <pc:docMk/>
            <pc:sldMk cId="0" sldId="651"/>
            <ac:picMk id="7" creationId="{C8614E55-81D2-19EF-2FE1-6D00FB8BBDFE}"/>
          </ac:picMkLst>
        </pc:pic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6:00.219" v="5013"/>
        <pc:sldMkLst>
          <pc:docMk/>
          <pc:sldMk cId="2567456247" sldId="652"/>
        </pc:sldMkLst>
        <pc:spChg chg="del mod ord">
          <ac:chgData name="杨怡康" userId="123d9ccf-30b2-4a85-b3e4-acf54a21e1fe" providerId="ADAL" clId="{E2F96F74-A3C5-4954-B9E9-B0C8D537F734}" dt="2023-02-24T06:24:27.069" v="1892" actId="478"/>
          <ac:spMkLst>
            <pc:docMk/>
            <pc:sldMk cId="2567456247" sldId="652"/>
            <ac:spMk id="2" creationId="{C6CAE7D7-F593-511F-D9E9-028AA70766B4}"/>
          </ac:spMkLst>
        </pc:spChg>
        <pc:spChg chg="add mod">
          <ac:chgData name="杨怡康" userId="123d9ccf-30b2-4a85-b3e4-acf54a21e1fe" providerId="ADAL" clId="{E2F96F74-A3C5-4954-B9E9-B0C8D537F734}" dt="2023-02-24T13:06:00.219" v="5013"/>
          <ac:spMkLst>
            <pc:docMk/>
            <pc:sldMk cId="2567456247" sldId="652"/>
            <ac:spMk id="3" creationId="{0333669F-4019-9C71-F5DC-B07932EB03C0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2567456247" sldId="652"/>
            <ac:spMk id="3" creationId="{90F61B12-97EA-D8C4-0BF3-0377470B7E67}"/>
          </ac:spMkLst>
        </pc:spChg>
        <pc:spChg chg="add mod">
          <ac:chgData name="杨怡康" userId="123d9ccf-30b2-4a85-b3e4-acf54a21e1fe" providerId="ADAL" clId="{E2F96F74-A3C5-4954-B9E9-B0C8D537F734}" dt="2023-02-24T06:25:38.093" v="1925" actId="20577"/>
          <ac:spMkLst>
            <pc:docMk/>
            <pc:sldMk cId="2567456247" sldId="652"/>
            <ac:spMk id="5" creationId="{EFC9A69A-A894-EC18-839C-240AA4915907}"/>
          </ac:spMkLst>
        </pc:spChg>
        <pc:spChg chg="del mod">
          <ac:chgData name="杨怡康" userId="123d9ccf-30b2-4a85-b3e4-acf54a21e1fe" providerId="ADAL" clId="{E2F96F74-A3C5-4954-B9E9-B0C8D537F734}" dt="2023-02-24T06:25:39.916" v="1926" actId="478"/>
          <ac:spMkLst>
            <pc:docMk/>
            <pc:sldMk cId="2567456247" sldId="652"/>
            <ac:spMk id="7" creationId="{8329FEF7-0CAC-4FA3-6696-37A1CCB64BC8}"/>
          </ac:spMkLst>
        </pc:spChg>
        <pc:picChg chg="mod">
          <ac:chgData name="杨怡康" userId="123d9ccf-30b2-4a85-b3e4-acf54a21e1fe" providerId="ADAL" clId="{E2F96F74-A3C5-4954-B9E9-B0C8D537F734}" dt="2023-02-24T06:25:42.381" v="1927" actId="1076"/>
          <ac:picMkLst>
            <pc:docMk/>
            <pc:sldMk cId="2567456247" sldId="652"/>
            <ac:picMk id="4" creationId="{37EFB783-7865-5899-C59B-6D61FA5BD7C0}"/>
          </ac:picMkLst>
        </pc:picChg>
      </pc:sldChg>
      <pc:sldChg chg="modSp add del mod modTransition modClrScheme chgLayout">
        <pc:chgData name="杨怡康" userId="123d9ccf-30b2-4a85-b3e4-acf54a21e1fe" providerId="ADAL" clId="{E2F96F74-A3C5-4954-B9E9-B0C8D537F734}" dt="2023-02-24T06:10:13.584" v="1534" actId="47"/>
        <pc:sldMkLst>
          <pc:docMk/>
          <pc:sldMk cId="1972614078" sldId="654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972614078" sldId="654"/>
            <ac:spMk id="2" creationId="{47AE90DA-B37D-EB60-05DC-9EB6D06B6CF1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972614078" sldId="654"/>
            <ac:spMk id="3" creationId="{48F0A184-EBBD-9EC6-24FA-B0068855EC1C}"/>
          </ac:spMkLst>
        </pc:spChg>
      </pc:sldChg>
      <pc:sldChg chg="modSp add mod modTransition">
        <pc:chgData name="杨怡康" userId="123d9ccf-30b2-4a85-b3e4-acf54a21e1fe" providerId="ADAL" clId="{E2F96F74-A3C5-4954-B9E9-B0C8D537F734}" dt="2023-02-24T13:06:44.245" v="5049" actId="20577"/>
        <pc:sldMkLst>
          <pc:docMk/>
          <pc:sldMk cId="855654822" sldId="655"/>
        </pc:sldMkLst>
        <pc:spChg chg="mod">
          <ac:chgData name="杨怡康" userId="123d9ccf-30b2-4a85-b3e4-acf54a21e1fe" providerId="ADAL" clId="{E2F96F74-A3C5-4954-B9E9-B0C8D537F734}" dt="2023-02-24T13:06:44.245" v="5049" actId="20577"/>
          <ac:spMkLst>
            <pc:docMk/>
            <pc:sldMk cId="855654822" sldId="655"/>
            <ac:spMk id="4" creationId="{739F7238-3C9C-E7A3-C976-10AB4E3F7363}"/>
          </ac:spMkLst>
        </pc:spChg>
      </pc:sldChg>
      <pc:sldChg chg="addSp delSp modSp add del mod modTransition modClrScheme chgLayout">
        <pc:chgData name="杨怡康" userId="123d9ccf-30b2-4a85-b3e4-acf54a21e1fe" providerId="ADAL" clId="{E2F96F74-A3C5-4954-B9E9-B0C8D537F734}" dt="2023-02-24T10:49:04.061" v="2540" actId="2696"/>
        <pc:sldMkLst>
          <pc:docMk/>
          <pc:sldMk cId="4041751941" sldId="655"/>
        </pc:sldMkLst>
        <pc:spChg chg="del mod ord">
          <ac:chgData name="杨怡康" userId="123d9ccf-30b2-4a85-b3e4-acf54a21e1fe" providerId="ADAL" clId="{E2F96F74-A3C5-4954-B9E9-B0C8D537F734}" dt="2023-02-24T06:03:21.587" v="1255" actId="478"/>
          <ac:spMkLst>
            <pc:docMk/>
            <pc:sldMk cId="4041751941" sldId="655"/>
            <ac:spMk id="2" creationId="{851EBAE4-F5F6-8F98-B1F1-39F8F7C9FDBF}"/>
          </ac:spMkLst>
        </pc:spChg>
        <pc:spChg chg="mod ord">
          <ac:chgData name="杨怡康" userId="123d9ccf-30b2-4a85-b3e4-acf54a21e1fe" providerId="ADAL" clId="{E2F96F74-A3C5-4954-B9E9-B0C8D537F734}" dt="2023-02-24T06:05:59.272" v="1282" actId="1076"/>
          <ac:spMkLst>
            <pc:docMk/>
            <pc:sldMk cId="4041751941" sldId="655"/>
            <ac:spMk id="3" creationId="{8B469498-A2FE-3D66-2454-0DE63C592B6C}"/>
          </ac:spMkLst>
        </pc:spChg>
        <pc:spChg chg="add mod">
          <ac:chgData name="杨怡康" userId="123d9ccf-30b2-4a85-b3e4-acf54a21e1fe" providerId="ADAL" clId="{E2F96F74-A3C5-4954-B9E9-B0C8D537F734}" dt="2023-02-24T06:03:10.729" v="1253"/>
          <ac:spMkLst>
            <pc:docMk/>
            <pc:sldMk cId="4041751941" sldId="655"/>
            <ac:spMk id="4" creationId="{739F7238-3C9C-E7A3-C976-10AB4E3F7363}"/>
          </ac:spMkLst>
        </pc:spChg>
      </pc:sldChg>
      <pc:sldChg chg="modSp add del mod modTransition modClrScheme chgLayout">
        <pc:chgData name="杨怡康" userId="123d9ccf-30b2-4a85-b3e4-acf54a21e1fe" providerId="ADAL" clId="{E2F96F74-A3C5-4954-B9E9-B0C8D537F734}" dt="2023-02-24T06:14:08.039" v="1815" actId="47"/>
        <pc:sldMkLst>
          <pc:docMk/>
          <pc:sldMk cId="897488212" sldId="656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897488212" sldId="656"/>
            <ac:spMk id="2" creationId="{D2FB1569-61CD-89D9-1C21-DB2C958D039E}"/>
          </ac:spMkLst>
        </pc:spChg>
        <pc:spChg chg="mod ord">
          <ac:chgData name="杨怡康" userId="123d9ccf-30b2-4a85-b3e4-acf54a21e1fe" providerId="ADAL" clId="{E2F96F74-A3C5-4954-B9E9-B0C8D537F734}" dt="2023-02-24T06:10:44.646" v="1539"/>
          <ac:spMkLst>
            <pc:docMk/>
            <pc:sldMk cId="897488212" sldId="656"/>
            <ac:spMk id="3" creationId="{6CD5F98B-7415-42C0-247C-C88DF619FE1C}"/>
          </ac:spMkLst>
        </pc:spChg>
        <pc:picChg chg="mod">
          <ac:chgData name="杨怡康" userId="123d9ccf-30b2-4a85-b3e4-acf54a21e1fe" providerId="ADAL" clId="{E2F96F74-A3C5-4954-B9E9-B0C8D537F734}" dt="2023-02-23T07:58:55.610" v="561" actId="1076"/>
          <ac:picMkLst>
            <pc:docMk/>
            <pc:sldMk cId="897488212" sldId="656"/>
            <ac:picMk id="3074" creationId="{B34D9421-0966-2354-8618-1182889B61F2}"/>
          </ac:picMkLst>
        </pc:picChg>
      </pc:sldChg>
      <pc:sldChg chg="addSp delSp modSp add del mod modTransition modClrScheme chgLayout">
        <pc:chgData name="杨怡康" userId="123d9ccf-30b2-4a85-b3e4-acf54a21e1fe" providerId="ADAL" clId="{E2F96F74-A3C5-4954-B9E9-B0C8D537F734}" dt="2023-02-24T06:06:53.142" v="1308" actId="47"/>
        <pc:sldMkLst>
          <pc:docMk/>
          <pc:sldMk cId="3388511154" sldId="657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3388511154" sldId="657"/>
            <ac:spMk id="2" creationId="{C8814F0F-FBAB-339B-59F5-9FAB8EEBC8EF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3388511154" sldId="657"/>
            <ac:spMk id="3" creationId="{C5FBB2D2-1C6C-B471-AC58-7A5144B77691}"/>
          </ac:spMkLst>
        </pc:spChg>
        <pc:spChg chg="add del mod">
          <ac:chgData name="杨怡康" userId="123d9ccf-30b2-4a85-b3e4-acf54a21e1fe" providerId="ADAL" clId="{E2F96F74-A3C5-4954-B9E9-B0C8D537F734}" dt="2023-02-24T06:06:05.121" v="1284"/>
          <ac:spMkLst>
            <pc:docMk/>
            <pc:sldMk cId="3388511154" sldId="657"/>
            <ac:spMk id="5" creationId="{B41AB4B0-61E2-0F53-A053-BB93E26E79D6}"/>
          </ac:spMkLst>
        </pc:spChg>
        <pc:spChg chg="add del mod">
          <ac:chgData name="杨怡康" userId="123d9ccf-30b2-4a85-b3e4-acf54a21e1fe" providerId="ADAL" clId="{E2F96F74-A3C5-4954-B9E9-B0C8D537F734}" dt="2023-02-24T06:06:05.121" v="1284"/>
          <ac:spMkLst>
            <pc:docMk/>
            <pc:sldMk cId="3388511154" sldId="657"/>
            <ac:spMk id="6" creationId="{78E65313-AB03-F20E-37C9-A9109D309367}"/>
          </ac:spMkLst>
        </pc:spChg>
        <pc:picChg chg="mod">
          <ac:chgData name="杨怡康" userId="123d9ccf-30b2-4a85-b3e4-acf54a21e1fe" providerId="ADAL" clId="{E2F96F74-A3C5-4954-B9E9-B0C8D537F734}" dt="2023-02-24T06:06:42.080" v="1303" actId="1076"/>
          <ac:picMkLst>
            <pc:docMk/>
            <pc:sldMk cId="3388511154" sldId="657"/>
            <ac:picMk id="4" creationId="{0A985A93-B9FA-58D6-8FA6-3D29AA595D3B}"/>
          </ac:picMkLst>
        </pc:picChg>
      </pc:sldChg>
      <pc:sldChg chg="add del modTransition">
        <pc:chgData name="杨怡康" userId="123d9ccf-30b2-4a85-b3e4-acf54a21e1fe" providerId="ADAL" clId="{E2F96F74-A3C5-4954-B9E9-B0C8D537F734}" dt="2023-02-23T08:49:46.241" v="562" actId="47"/>
        <pc:sldMkLst>
          <pc:docMk/>
          <pc:sldMk cId="1004960658" sldId="658"/>
        </pc:sldMkLst>
      </pc:sldChg>
      <pc:sldChg chg="add del modTransition">
        <pc:chgData name="杨怡康" userId="123d9ccf-30b2-4a85-b3e4-acf54a21e1fe" providerId="ADAL" clId="{E2F96F74-A3C5-4954-B9E9-B0C8D537F734}" dt="2023-02-23T01:55:00.312" v="513" actId="47"/>
        <pc:sldMkLst>
          <pc:docMk/>
          <pc:sldMk cId="498409971" sldId="659"/>
        </pc:sldMkLst>
      </pc:sldChg>
      <pc:sldChg chg="addSp delSp modSp add mod modTransition modClrScheme delAnim modAnim chgLayout">
        <pc:chgData name="杨怡康" userId="123d9ccf-30b2-4a85-b3e4-acf54a21e1fe" providerId="ADAL" clId="{E2F96F74-A3C5-4954-B9E9-B0C8D537F734}" dt="2023-02-25T01:45:38.637" v="6737" actId="478"/>
        <pc:sldMkLst>
          <pc:docMk/>
          <pc:sldMk cId="399489582" sldId="660"/>
        </pc:sldMkLst>
        <pc:spChg chg="del mod ord">
          <ac:chgData name="杨怡康" userId="123d9ccf-30b2-4a85-b3e4-acf54a21e1fe" providerId="ADAL" clId="{E2F96F74-A3C5-4954-B9E9-B0C8D537F734}" dt="2023-02-24T00:54:18.992" v="948" actId="478"/>
          <ac:spMkLst>
            <pc:docMk/>
            <pc:sldMk cId="399489582" sldId="660"/>
            <ac:spMk id="2" creationId="{413A4075-EB33-486D-8FC1-64A2D3520963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399489582" sldId="660"/>
            <ac:spMk id="3" creationId="{452867FC-1E7D-49BB-91DE-A8FF9E7680A9}"/>
          </ac:spMkLst>
        </pc:spChg>
        <pc:spChg chg="add del mod">
          <ac:chgData name="杨怡康" userId="123d9ccf-30b2-4a85-b3e4-acf54a21e1fe" providerId="ADAL" clId="{E2F96F74-A3C5-4954-B9E9-B0C8D537F734}" dt="2023-02-25T01:45:38.637" v="6737" actId="478"/>
          <ac:spMkLst>
            <pc:docMk/>
            <pc:sldMk cId="399489582" sldId="660"/>
            <ac:spMk id="3" creationId="{B9D1ADE8-595C-5BE8-F426-B996670E12E0}"/>
          </ac:spMkLst>
        </pc:spChg>
        <pc:spChg chg="del">
          <ac:chgData name="杨怡康" userId="123d9ccf-30b2-4a85-b3e4-acf54a21e1fe" providerId="ADAL" clId="{E2F96F74-A3C5-4954-B9E9-B0C8D537F734}" dt="2023-02-24T02:55:16.596" v="966" actId="478"/>
          <ac:spMkLst>
            <pc:docMk/>
            <pc:sldMk cId="399489582" sldId="660"/>
            <ac:spMk id="4" creationId="{76626114-FEDB-7602-31B2-B42DAB431CCC}"/>
          </ac:spMkLst>
        </pc:spChg>
        <pc:spChg chg="add mod">
          <ac:chgData name="杨怡康" userId="123d9ccf-30b2-4a85-b3e4-acf54a21e1fe" providerId="ADAL" clId="{E2F96F74-A3C5-4954-B9E9-B0C8D537F734}" dt="2023-02-24T13:05:42.219" v="5004"/>
          <ac:spMkLst>
            <pc:docMk/>
            <pc:sldMk cId="399489582" sldId="660"/>
            <ac:spMk id="5" creationId="{CE749C1E-AFED-9E7B-AC04-D8E30A74B038}"/>
          </ac:spMkLst>
        </pc:spChg>
        <pc:spChg chg="del">
          <ac:chgData name="杨怡康" userId="123d9ccf-30b2-4a85-b3e4-acf54a21e1fe" providerId="ADAL" clId="{E2F96F74-A3C5-4954-B9E9-B0C8D537F734}" dt="2023-02-24T02:55:16.596" v="966" actId="478"/>
          <ac:spMkLst>
            <pc:docMk/>
            <pc:sldMk cId="399489582" sldId="660"/>
            <ac:spMk id="7" creationId="{AAC52F85-4484-1D9E-A2D4-2782E3A321DC}"/>
          </ac:spMkLst>
        </pc:spChg>
        <pc:spChg chg="del">
          <ac:chgData name="杨怡康" userId="123d9ccf-30b2-4a85-b3e4-acf54a21e1fe" providerId="ADAL" clId="{E2F96F74-A3C5-4954-B9E9-B0C8D537F734}" dt="2023-02-24T00:54:23.648" v="951" actId="478"/>
          <ac:spMkLst>
            <pc:docMk/>
            <pc:sldMk cId="399489582" sldId="660"/>
            <ac:spMk id="9" creationId="{A8BEBAA8-2192-355D-0AB6-88AA0261D82E}"/>
          </ac:spMkLst>
        </pc:spChg>
        <pc:spChg chg="del mod">
          <ac:chgData name="杨怡康" userId="123d9ccf-30b2-4a85-b3e4-acf54a21e1fe" providerId="ADAL" clId="{E2F96F74-A3C5-4954-B9E9-B0C8D537F734}" dt="2023-02-24T05:59:14.191" v="1203" actId="478"/>
          <ac:spMkLst>
            <pc:docMk/>
            <pc:sldMk cId="399489582" sldId="660"/>
            <ac:spMk id="10" creationId="{48352D78-DF91-D24E-ABA8-3AA5E1C0CD04}"/>
          </ac:spMkLst>
        </pc:spChg>
        <pc:spChg chg="del">
          <ac:chgData name="杨怡康" userId="123d9ccf-30b2-4a85-b3e4-acf54a21e1fe" providerId="ADAL" clId="{E2F96F74-A3C5-4954-B9E9-B0C8D537F734}" dt="2023-02-24T00:54:24.614" v="952" actId="478"/>
          <ac:spMkLst>
            <pc:docMk/>
            <pc:sldMk cId="399489582" sldId="660"/>
            <ac:spMk id="11" creationId="{85009D85-721E-0A2A-4E96-3E1E31DBD021}"/>
          </ac:spMkLst>
        </pc:spChg>
        <pc:spChg chg="add mod">
          <ac:chgData name="杨怡康" userId="123d9ccf-30b2-4a85-b3e4-acf54a21e1fe" providerId="ADAL" clId="{E2F96F74-A3C5-4954-B9E9-B0C8D537F734}" dt="2023-02-24T05:58:56.060" v="1200" actId="1076"/>
          <ac:spMkLst>
            <pc:docMk/>
            <pc:sldMk cId="399489582" sldId="660"/>
            <ac:spMk id="12" creationId="{B888025E-CB7E-83FD-7B1E-AEF92D31313D}"/>
          </ac:spMkLst>
        </pc:spChg>
        <pc:spChg chg="add mod">
          <ac:chgData name="杨怡康" userId="123d9ccf-30b2-4a85-b3e4-acf54a21e1fe" providerId="ADAL" clId="{E2F96F74-A3C5-4954-B9E9-B0C8D537F734}" dt="2023-02-24T09:27:49.769" v="2497" actId="20577"/>
          <ac:spMkLst>
            <pc:docMk/>
            <pc:sldMk cId="399489582" sldId="660"/>
            <ac:spMk id="13" creationId="{3FCDDD8E-F6DC-596F-3B70-F4FDC4C10371}"/>
          </ac:spMkLst>
        </pc:spChg>
        <pc:spChg chg="add mod">
          <ac:chgData name="杨怡康" userId="123d9ccf-30b2-4a85-b3e4-acf54a21e1fe" providerId="ADAL" clId="{E2F96F74-A3C5-4954-B9E9-B0C8D537F734}" dt="2023-02-24T09:27:36.279" v="2487" actId="14100"/>
          <ac:spMkLst>
            <pc:docMk/>
            <pc:sldMk cId="399489582" sldId="660"/>
            <ac:spMk id="14" creationId="{D3A68C62-961F-1225-07F7-481D7980B665}"/>
          </ac:spMkLst>
        </pc:spChg>
        <pc:spChg chg="add mod">
          <ac:chgData name="杨怡康" userId="123d9ccf-30b2-4a85-b3e4-acf54a21e1fe" providerId="ADAL" clId="{E2F96F74-A3C5-4954-B9E9-B0C8D537F734}" dt="2023-02-24T09:27:41.774" v="2488" actId="207"/>
          <ac:spMkLst>
            <pc:docMk/>
            <pc:sldMk cId="399489582" sldId="660"/>
            <ac:spMk id="15" creationId="{83320175-B752-33A8-9D13-59E8A3437939}"/>
          </ac:spMkLst>
        </pc:spChg>
        <pc:picChg chg="mod">
          <ac:chgData name="杨怡康" userId="123d9ccf-30b2-4a85-b3e4-acf54a21e1fe" providerId="ADAL" clId="{E2F96F74-A3C5-4954-B9E9-B0C8D537F734}" dt="2023-02-24T05:58:27.370" v="1187" actId="1076"/>
          <ac:picMkLst>
            <pc:docMk/>
            <pc:sldMk cId="399489582" sldId="660"/>
            <ac:picMk id="6" creationId="{AADD1C1E-F7ED-B71E-0F6A-DBFC11A15934}"/>
          </ac:picMkLst>
        </pc:picChg>
        <pc:picChg chg="mod">
          <ac:chgData name="杨怡康" userId="123d9ccf-30b2-4a85-b3e4-acf54a21e1fe" providerId="ADAL" clId="{E2F96F74-A3C5-4954-B9E9-B0C8D537F734}" dt="2023-02-24T05:58:23.076" v="1186" actId="1038"/>
          <ac:picMkLst>
            <pc:docMk/>
            <pc:sldMk cId="399489582" sldId="660"/>
            <ac:picMk id="8" creationId="{A8C87C52-91E8-9707-F426-69E697673070}"/>
          </ac:picMkLst>
        </pc:picChg>
      </pc:sldChg>
      <pc:sldChg chg="modSp add del mod modTransition modClrScheme chgLayout">
        <pc:chgData name="杨怡康" userId="123d9ccf-30b2-4a85-b3e4-acf54a21e1fe" providerId="ADAL" clId="{E2F96F74-A3C5-4954-B9E9-B0C8D537F734}" dt="2023-02-24T06:19:29.431" v="1856" actId="47"/>
        <pc:sldMkLst>
          <pc:docMk/>
          <pc:sldMk cId="3262534551" sldId="661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3262534551" sldId="661"/>
            <ac:spMk id="2" creationId="{29259849-E05E-F656-D9F7-75B48E5C03F0}"/>
          </ac:spMkLst>
        </pc:spChg>
        <pc:spChg chg="mod ord">
          <ac:chgData name="杨怡康" userId="123d9ccf-30b2-4a85-b3e4-acf54a21e1fe" providerId="ADAL" clId="{E2F96F74-A3C5-4954-B9E9-B0C8D537F734}" dt="2023-02-24T06:19:11.776" v="1851" actId="20577"/>
          <ac:spMkLst>
            <pc:docMk/>
            <pc:sldMk cId="3262534551" sldId="661"/>
            <ac:spMk id="3" creationId="{1CF73C71-5ABF-C13F-8180-929683825C5B}"/>
          </ac:spMkLst>
        </pc:spChg>
      </pc:sldChg>
      <pc:sldChg chg="add del mod modTransition modClrScheme chgLayout">
        <pc:chgData name="杨怡康" userId="123d9ccf-30b2-4a85-b3e4-acf54a21e1fe" providerId="ADAL" clId="{E2F96F74-A3C5-4954-B9E9-B0C8D537F734}" dt="2023-02-24T06:19:46.727" v="1861" actId="47"/>
        <pc:sldMkLst>
          <pc:docMk/>
          <pc:sldMk cId="0" sldId="662"/>
        </pc:sldMkLst>
      </pc:sldChg>
      <pc:sldChg chg="addSp delSp modSp add mod modTransition modClrScheme chgLayout">
        <pc:chgData name="杨怡康" userId="123d9ccf-30b2-4a85-b3e4-acf54a21e1fe" providerId="ADAL" clId="{E2F96F74-A3C5-4954-B9E9-B0C8D537F734}" dt="2023-02-24T13:06:02.657" v="5015"/>
        <pc:sldMkLst>
          <pc:docMk/>
          <pc:sldMk cId="0" sldId="663"/>
        </pc:sldMkLst>
        <pc:spChg chg="del">
          <ac:chgData name="杨怡康" userId="123d9ccf-30b2-4a85-b3e4-acf54a21e1fe" providerId="ADAL" clId="{E2F96F74-A3C5-4954-B9E9-B0C8D537F734}" dt="2023-02-24T06:26:18.998" v="1950" actId="478"/>
          <ac:spMkLst>
            <pc:docMk/>
            <pc:sldMk cId="0" sldId="663"/>
            <ac:spMk id="2" creationId="{6DECC88A-71B0-14D2-50A2-6F79C8580E2B}"/>
          </ac:spMkLst>
        </pc:spChg>
        <pc:spChg chg="add mod">
          <ac:chgData name="杨怡康" userId="123d9ccf-30b2-4a85-b3e4-acf54a21e1fe" providerId="ADAL" clId="{E2F96F74-A3C5-4954-B9E9-B0C8D537F734}" dt="2023-02-24T13:06:02.657" v="5015"/>
          <ac:spMkLst>
            <pc:docMk/>
            <pc:sldMk cId="0" sldId="663"/>
            <ac:spMk id="4" creationId="{67E206BA-3E75-6F25-EE46-4A4911DE159B}"/>
          </ac:spMkLst>
        </pc:spChg>
        <pc:spChg chg="del mod ord">
          <ac:chgData name="杨怡康" userId="123d9ccf-30b2-4a85-b3e4-acf54a21e1fe" providerId="ADAL" clId="{E2F96F74-A3C5-4954-B9E9-B0C8D537F734}" dt="2023-02-24T06:25:49.010" v="1929" actId="478"/>
          <ac:spMkLst>
            <pc:docMk/>
            <pc:sldMk cId="0" sldId="663"/>
            <ac:spMk id="5" creationId="{AE15390B-7594-511C-E303-8EED91B6D7CF}"/>
          </ac:spMkLst>
        </pc:spChg>
        <pc:spChg chg="add mod">
          <ac:chgData name="杨怡康" userId="123d9ccf-30b2-4a85-b3e4-acf54a21e1fe" providerId="ADAL" clId="{E2F96F74-A3C5-4954-B9E9-B0C8D537F734}" dt="2023-02-24T06:26:26.773" v="1969" actId="20577"/>
          <ac:spMkLst>
            <pc:docMk/>
            <pc:sldMk cId="0" sldId="663"/>
            <ac:spMk id="6" creationId="{3DA5538E-0482-D98E-E222-05559D7D0CBB}"/>
          </ac:spMkLst>
        </pc:spChg>
        <pc:picChg chg="mod">
          <ac:chgData name="杨怡康" userId="123d9ccf-30b2-4a85-b3e4-acf54a21e1fe" providerId="ADAL" clId="{E2F96F74-A3C5-4954-B9E9-B0C8D537F734}" dt="2023-02-24T06:26:17.800" v="1949" actId="1076"/>
          <ac:picMkLst>
            <pc:docMk/>
            <pc:sldMk cId="0" sldId="663"/>
            <ac:picMk id="13318" creationId="{00000000-0000-0000-0000-000000000000}"/>
          </ac:picMkLst>
        </pc:picChg>
      </pc:sldChg>
      <pc:sldChg chg="modSp add del mod modTransition modClrScheme chgLayout">
        <pc:chgData name="杨怡康" userId="123d9ccf-30b2-4a85-b3e4-acf54a21e1fe" providerId="ADAL" clId="{E2F96F74-A3C5-4954-B9E9-B0C8D537F734}" dt="2023-02-24T08:55:41.860" v="2045" actId="47"/>
        <pc:sldMkLst>
          <pc:docMk/>
          <pc:sldMk cId="1708241853" sldId="664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708241853" sldId="664"/>
            <ac:spMk id="2" creationId="{568E8C03-0717-C55D-2BD9-AD8156278588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708241853" sldId="664"/>
            <ac:spMk id="3" creationId="{7953949B-D082-2E55-4390-A5BE77FC6B6B}"/>
          </ac:spMkLst>
        </pc:sp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1:30:44.303" v="3274" actId="20577"/>
        <pc:sldMkLst>
          <pc:docMk/>
          <pc:sldMk cId="1550515069" sldId="665"/>
        </pc:sldMkLst>
        <pc:spChg chg="del mod ord">
          <ac:chgData name="杨怡康" userId="123d9ccf-30b2-4a85-b3e4-acf54a21e1fe" providerId="ADAL" clId="{E2F96F74-A3C5-4954-B9E9-B0C8D537F734}" dt="2023-02-24T11:24:54.417" v="3033" actId="478"/>
          <ac:spMkLst>
            <pc:docMk/>
            <pc:sldMk cId="1550515069" sldId="665"/>
            <ac:spMk id="2" creationId="{FC535E29-93F6-4269-7214-58BF73A81EC1}"/>
          </ac:spMkLst>
        </pc:spChg>
        <pc:spChg chg="del mod ord">
          <ac:chgData name="杨怡康" userId="123d9ccf-30b2-4a85-b3e4-acf54a21e1fe" providerId="ADAL" clId="{E2F96F74-A3C5-4954-B9E9-B0C8D537F734}" dt="2023-02-24T11:25:04.721" v="3038" actId="478"/>
          <ac:spMkLst>
            <pc:docMk/>
            <pc:sldMk cId="1550515069" sldId="665"/>
            <ac:spMk id="3" creationId="{BAC81F59-341A-26B2-E9F7-EED8D3FD6E2A}"/>
          </ac:spMkLst>
        </pc:spChg>
        <pc:spChg chg="add mod">
          <ac:chgData name="杨怡康" userId="123d9ccf-30b2-4a85-b3e4-acf54a21e1fe" providerId="ADAL" clId="{E2F96F74-A3C5-4954-B9E9-B0C8D537F734}" dt="2023-02-24T11:30:44.303" v="3274" actId="20577"/>
          <ac:spMkLst>
            <pc:docMk/>
            <pc:sldMk cId="1550515069" sldId="665"/>
            <ac:spMk id="4" creationId="{EF0820AB-29E1-5C7A-70EC-7AC1D35C8F60}"/>
          </ac:spMkLst>
        </pc:spChg>
        <pc:spChg chg="add mod">
          <ac:chgData name="杨怡康" userId="123d9ccf-30b2-4a85-b3e4-acf54a21e1fe" providerId="ADAL" clId="{E2F96F74-A3C5-4954-B9E9-B0C8D537F734}" dt="2023-02-24T11:28:57.427" v="3236" actId="14100"/>
          <ac:spMkLst>
            <pc:docMk/>
            <pc:sldMk cId="1550515069" sldId="665"/>
            <ac:spMk id="5" creationId="{8BC304F0-C53B-6CA1-6622-42D87C40C60D}"/>
          </ac:spMkLst>
        </pc:spChg>
        <pc:picChg chg="add del mod">
          <ac:chgData name="杨怡康" userId="123d9ccf-30b2-4a85-b3e4-acf54a21e1fe" providerId="ADAL" clId="{E2F96F74-A3C5-4954-B9E9-B0C8D537F734}" dt="2023-02-24T11:28:36.604" v="3217"/>
          <ac:picMkLst>
            <pc:docMk/>
            <pc:sldMk cId="1550515069" sldId="665"/>
            <ac:picMk id="6" creationId="{B053A736-D8DA-9904-DB9F-768E25924D47}"/>
          </ac:picMkLst>
        </pc:picChg>
        <pc:picChg chg="add del mod">
          <ac:chgData name="杨怡康" userId="123d9ccf-30b2-4a85-b3e4-acf54a21e1fe" providerId="ADAL" clId="{E2F96F74-A3C5-4954-B9E9-B0C8D537F734}" dt="2023-02-24T11:28:22.333" v="3210"/>
          <ac:picMkLst>
            <pc:docMk/>
            <pc:sldMk cId="1550515069" sldId="665"/>
            <ac:picMk id="7" creationId="{4664D14C-8E61-50D0-445B-2925B1ECA0DE}"/>
          </ac:picMkLst>
        </pc:picChg>
        <pc:picChg chg="add del mod">
          <ac:chgData name="杨怡康" userId="123d9ccf-30b2-4a85-b3e4-acf54a21e1fe" providerId="ADAL" clId="{E2F96F74-A3C5-4954-B9E9-B0C8D537F734}" dt="2023-02-24T11:28:55.426" v="3235" actId="1076"/>
          <ac:picMkLst>
            <pc:docMk/>
            <pc:sldMk cId="1550515069" sldId="665"/>
            <ac:picMk id="8" creationId="{85187D2E-696D-9446-C69A-EC26352DEFCC}"/>
          </ac:picMkLst>
        </pc:picChg>
      </pc:sldChg>
      <pc:sldChg chg="add del">
        <pc:chgData name="杨怡康" userId="123d9ccf-30b2-4a85-b3e4-acf54a21e1fe" providerId="ADAL" clId="{E2F96F74-A3C5-4954-B9E9-B0C8D537F734}" dt="2023-02-23T09:17:02.602" v="604" actId="47"/>
        <pc:sldMkLst>
          <pc:docMk/>
          <pc:sldMk cId="3110642930" sldId="667"/>
        </pc:sldMkLst>
      </pc:sldChg>
      <pc:sldChg chg="addSp delSp modSp add mod modTransition modClrScheme chgLayout">
        <pc:chgData name="杨怡康" userId="123d9ccf-30b2-4a85-b3e4-acf54a21e1fe" providerId="ADAL" clId="{E2F96F74-A3C5-4954-B9E9-B0C8D537F734}" dt="2023-02-24T12:51:02.679" v="4661" actId="948"/>
        <pc:sldMkLst>
          <pc:docMk/>
          <pc:sldMk cId="373112705" sldId="668"/>
        </pc:sldMkLst>
        <pc:spChg chg="del mod ord">
          <ac:chgData name="杨怡康" userId="123d9ccf-30b2-4a85-b3e4-acf54a21e1fe" providerId="ADAL" clId="{E2F96F74-A3C5-4954-B9E9-B0C8D537F734}" dt="2023-02-24T12:49:29.728" v="4572" actId="478"/>
          <ac:spMkLst>
            <pc:docMk/>
            <pc:sldMk cId="373112705" sldId="668"/>
            <ac:spMk id="2" creationId="{A5D93AC6-4BD9-E500-2602-DFF21AF2D2AD}"/>
          </ac:spMkLst>
        </pc:spChg>
        <pc:spChg chg="mod ord">
          <ac:chgData name="杨怡康" userId="123d9ccf-30b2-4a85-b3e4-acf54a21e1fe" providerId="ADAL" clId="{E2F96F74-A3C5-4954-B9E9-B0C8D537F734}" dt="2023-02-24T12:50:49.188" v="4657" actId="20577"/>
          <ac:spMkLst>
            <pc:docMk/>
            <pc:sldMk cId="373112705" sldId="668"/>
            <ac:spMk id="3" creationId="{FE4CA12D-C237-B950-308A-4F299B92F18B}"/>
          </ac:spMkLst>
        </pc:spChg>
        <pc:spChg chg="add mod">
          <ac:chgData name="杨怡康" userId="123d9ccf-30b2-4a85-b3e4-acf54a21e1fe" providerId="ADAL" clId="{E2F96F74-A3C5-4954-B9E9-B0C8D537F734}" dt="2023-02-24T12:50:08.404" v="4622" actId="20577"/>
          <ac:spMkLst>
            <pc:docMk/>
            <pc:sldMk cId="373112705" sldId="668"/>
            <ac:spMk id="5" creationId="{78CE336D-2FC4-E901-0A0C-CCFC07AEA295}"/>
          </ac:spMkLst>
        </pc:spChg>
        <pc:graphicFrameChg chg="mod modGraphic">
          <ac:chgData name="杨怡康" userId="123d9ccf-30b2-4a85-b3e4-acf54a21e1fe" providerId="ADAL" clId="{E2F96F74-A3C5-4954-B9E9-B0C8D537F734}" dt="2023-02-24T12:51:02.679" v="4661" actId="948"/>
          <ac:graphicFrameMkLst>
            <pc:docMk/>
            <pc:sldMk cId="373112705" sldId="668"/>
            <ac:graphicFrameMk id="4" creationId="{1F96EF63-5F46-7CBD-BDEB-67CD096D3116}"/>
          </ac:graphicFrameMkLst>
        </pc:graphicFrame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7:20.918" v="5069"/>
        <pc:sldMkLst>
          <pc:docMk/>
          <pc:sldMk cId="2114648262" sldId="669"/>
        </pc:sldMkLst>
        <pc:spChg chg="mod ord">
          <ac:chgData name="杨怡康" userId="123d9ccf-30b2-4a85-b3e4-acf54a21e1fe" providerId="ADAL" clId="{E2F96F74-A3C5-4954-B9E9-B0C8D537F734}" dt="2023-02-24T13:00:55.786" v="4915" actId="20577"/>
          <ac:spMkLst>
            <pc:docMk/>
            <pc:sldMk cId="2114648262" sldId="669"/>
            <ac:spMk id="2" creationId="{B80E14B6-B343-1B61-9A76-39ACDF55FDA5}"/>
          </ac:spMkLst>
        </pc:spChg>
        <pc:spChg chg="del">
          <ac:chgData name="杨怡康" userId="123d9ccf-30b2-4a85-b3e4-acf54a21e1fe" providerId="ADAL" clId="{E2F96F74-A3C5-4954-B9E9-B0C8D537F734}" dt="2023-02-24T09:19:51.538" v="2339" actId="700"/>
          <ac:spMkLst>
            <pc:docMk/>
            <pc:sldMk cId="2114648262" sldId="669"/>
            <ac:spMk id="3" creationId="{4048452B-621D-60F8-3E41-35CFE9B01D02}"/>
          </ac:spMkLst>
        </pc:spChg>
        <pc:spChg chg="add mod">
          <ac:chgData name="杨怡康" userId="123d9ccf-30b2-4a85-b3e4-acf54a21e1fe" providerId="ADAL" clId="{E2F96F74-A3C5-4954-B9E9-B0C8D537F734}" dt="2023-02-24T13:00:18.061" v="4897"/>
          <ac:spMkLst>
            <pc:docMk/>
            <pc:sldMk cId="2114648262" sldId="669"/>
            <ac:spMk id="5" creationId="{A3ACFB88-3793-AAED-4E0C-291AAE5DDDEA}"/>
          </ac:spMkLst>
        </pc:spChg>
        <pc:graphicFrameChg chg="mod modGraphic">
          <ac:chgData name="杨怡康" userId="123d9ccf-30b2-4a85-b3e4-acf54a21e1fe" providerId="ADAL" clId="{E2F96F74-A3C5-4954-B9E9-B0C8D537F734}" dt="2023-02-24T13:00:51.352" v="4909" actId="255"/>
          <ac:graphicFrameMkLst>
            <pc:docMk/>
            <pc:sldMk cId="2114648262" sldId="669"/>
            <ac:graphicFrameMk id="4" creationId="{2FD096BD-9B48-78C4-BF18-638446C8A395}"/>
          </ac:graphicFrameMkLst>
        </pc:graphicFrameChg>
      </pc:sldChg>
      <pc:sldChg chg="delSp modSp add del mod modTransition modClrScheme chgLayout">
        <pc:chgData name="杨怡康" userId="123d9ccf-30b2-4a85-b3e4-acf54a21e1fe" providerId="ADAL" clId="{E2F96F74-A3C5-4954-B9E9-B0C8D537F734}" dt="2023-02-24T11:29:19.179" v="3262" actId="47"/>
        <pc:sldMkLst>
          <pc:docMk/>
          <pc:sldMk cId="2556174698" sldId="670"/>
        </pc:sldMkLst>
        <pc:spChg chg="del mod ord">
          <ac:chgData name="杨怡康" userId="123d9ccf-30b2-4a85-b3e4-acf54a21e1fe" providerId="ADAL" clId="{E2F96F74-A3C5-4954-B9E9-B0C8D537F734}" dt="2023-02-24T11:29:04.312" v="3238" actId="478"/>
          <ac:spMkLst>
            <pc:docMk/>
            <pc:sldMk cId="2556174698" sldId="670"/>
            <ac:spMk id="2" creationId="{FC535E29-93F6-4269-7214-58BF73A81EC1}"/>
          </ac:spMkLst>
        </pc:spChg>
        <pc:spChg chg="mod ord">
          <ac:chgData name="杨怡康" userId="123d9ccf-30b2-4a85-b3e4-acf54a21e1fe" providerId="ADAL" clId="{E2F96F74-A3C5-4954-B9E9-B0C8D537F734}" dt="2023-02-24T11:26:57.452" v="3179" actId="14100"/>
          <ac:spMkLst>
            <pc:docMk/>
            <pc:sldMk cId="2556174698" sldId="670"/>
            <ac:spMk id="3" creationId="{BAC81F59-341A-26B2-E9F7-EED8D3FD6E2A}"/>
          </ac:spMkLst>
        </pc:spChg>
      </pc:sldChg>
      <pc:sldChg chg="delSp modSp add del mod modTransition setBg modClrScheme delDesignElem chgLayout">
        <pc:chgData name="杨怡康" userId="123d9ccf-30b2-4a85-b3e4-acf54a21e1fe" providerId="ADAL" clId="{E2F96F74-A3C5-4954-B9E9-B0C8D537F734}" dt="2023-02-24T13:02:47.319" v="4964" actId="47"/>
        <pc:sldMkLst>
          <pc:docMk/>
          <pc:sldMk cId="1856813940" sldId="671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856813940" sldId="671"/>
            <ac:spMk id="2" creationId="{730261BD-3A20-4BB5-9C68-0C59C366B85F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1856813940" sldId="671"/>
            <ac:spMk id="9" creationId="{FB5993E2-C02B-4335-ABA5-D8EC465551E3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1856813940" sldId="671"/>
            <ac:spMk id="11" creationId="{C0B801A2-5622-4BE8-9AD2-C337A2CD0022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1856813940" sldId="671"/>
            <ac:spMk id="13" creationId="{B7AF614F-5BC3-4086-99F5-B87C5847A071}"/>
          </ac:spMkLst>
        </pc:spChg>
        <pc:graphicFrameChg chg="mod ord">
          <ac:chgData name="杨怡康" userId="123d9ccf-30b2-4a85-b3e4-acf54a21e1fe" providerId="ADAL" clId="{E2F96F74-A3C5-4954-B9E9-B0C8D537F734}" dt="2023-02-24T13:02:35.300" v="4963" actId="1076"/>
          <ac:graphicFrameMkLst>
            <pc:docMk/>
            <pc:sldMk cId="1856813940" sldId="671"/>
            <ac:graphicFrameMk id="5" creationId="{2B6829B2-9045-15EC-C22A-F3EDB8500997}"/>
          </ac:graphicFrameMkLst>
        </pc:graphicFrameChg>
      </pc:sldChg>
      <pc:sldChg chg="delSp modSp add del mod modTransition setBg delDesignElem">
        <pc:chgData name="杨怡康" userId="123d9ccf-30b2-4a85-b3e4-acf54a21e1fe" providerId="ADAL" clId="{E2F96F74-A3C5-4954-B9E9-B0C8D537F734}" dt="2023-02-23T08:51:15.478" v="566" actId="47"/>
        <pc:sldMkLst>
          <pc:docMk/>
          <pc:sldMk cId="779075207" sldId="672"/>
        </pc:sldMkLst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779075207" sldId="672"/>
            <ac:spMk id="10" creationId="{FB5993E2-C02B-4335-ABA5-D8EC465551E3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779075207" sldId="672"/>
            <ac:spMk id="12" creationId="{C0B801A2-5622-4BE8-9AD2-C337A2CD0022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779075207" sldId="672"/>
            <ac:spMk id="14" creationId="{B7AF614F-5BC3-4086-99F5-B87C5847A071}"/>
          </ac:spMkLst>
        </pc:spChg>
        <pc:graphicFrameChg chg="mod">
          <ac:chgData name="杨怡康" userId="123d9ccf-30b2-4a85-b3e4-acf54a21e1fe" providerId="ADAL" clId="{E2F96F74-A3C5-4954-B9E9-B0C8D537F734}" dt="2023-02-23T01:44:14.320" v="60" actId="255"/>
          <ac:graphicFrameMkLst>
            <pc:docMk/>
            <pc:sldMk cId="779075207" sldId="672"/>
            <ac:graphicFrameMk id="5" creationId="{94A3FE4E-4095-1229-B7A2-B9EE2848E55C}"/>
          </ac:graphicFrameMkLst>
        </pc:graphicFrameChg>
      </pc:sldChg>
      <pc:sldChg chg="add del modTransition">
        <pc:chgData name="杨怡康" userId="123d9ccf-30b2-4a85-b3e4-acf54a21e1fe" providerId="ADAL" clId="{E2F96F74-A3C5-4954-B9E9-B0C8D537F734}" dt="2023-02-23T08:49:48.556" v="563" actId="47"/>
        <pc:sldMkLst>
          <pc:docMk/>
          <pc:sldMk cId="1061185927" sldId="673"/>
        </pc:sldMkLst>
      </pc:sldChg>
      <pc:sldChg chg="addSp delSp modSp add del mod modTransition modClrScheme chgLayout">
        <pc:chgData name="杨怡康" userId="123d9ccf-30b2-4a85-b3e4-acf54a21e1fe" providerId="ADAL" clId="{E2F96F74-A3C5-4954-B9E9-B0C8D537F734}" dt="2023-02-24T11:07:42.509" v="2730" actId="47"/>
        <pc:sldMkLst>
          <pc:docMk/>
          <pc:sldMk cId="378455966" sldId="674"/>
        </pc:sldMkLst>
        <pc:spChg chg="del mod ord">
          <ac:chgData name="杨怡康" userId="123d9ccf-30b2-4a85-b3e4-acf54a21e1fe" providerId="ADAL" clId="{E2F96F74-A3C5-4954-B9E9-B0C8D537F734}" dt="2023-02-24T11:07:11.567" v="2713" actId="478"/>
          <ac:spMkLst>
            <pc:docMk/>
            <pc:sldMk cId="378455966" sldId="674"/>
            <ac:spMk id="2" creationId="{36F92AC3-84CD-D308-8D53-05C2FA146FF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78455966" sldId="674"/>
            <ac:spMk id="3" creationId="{84D9A976-CA0C-1D57-9C68-28C2EF30DE2A}"/>
          </ac:spMkLst>
        </pc:spChg>
        <pc:spChg chg="add mod">
          <ac:chgData name="杨怡康" userId="123d9ccf-30b2-4a85-b3e4-acf54a21e1fe" providerId="ADAL" clId="{E2F96F74-A3C5-4954-B9E9-B0C8D537F734}" dt="2023-02-24T11:07:14.792" v="2729" actId="20577"/>
          <ac:spMkLst>
            <pc:docMk/>
            <pc:sldMk cId="378455966" sldId="674"/>
            <ac:spMk id="13" creationId="{190AF08F-C538-E526-63E8-217392AB3964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5T03:42:59.539" v="7257"/>
        <pc:sldMkLst>
          <pc:docMk/>
          <pc:sldMk cId="1265398838" sldId="675"/>
        </pc:sldMkLst>
        <pc:spChg chg="add mod">
          <ac:chgData name="杨怡康" userId="123d9ccf-30b2-4a85-b3e4-acf54a21e1fe" providerId="ADAL" clId="{E2F96F74-A3C5-4954-B9E9-B0C8D537F734}" dt="2023-02-24T11:30:57.537" v="3299" actId="20577"/>
          <ac:spMkLst>
            <pc:docMk/>
            <pc:sldMk cId="1265398838" sldId="675"/>
            <ac:spMk id="2" creationId="{DCA5F68E-6228-9F80-20EF-5A9C1139251D}"/>
          </ac:spMkLst>
        </pc:spChg>
        <pc:spChg chg="add mod">
          <ac:chgData name="杨怡康" userId="123d9ccf-30b2-4a85-b3e4-acf54a21e1fe" providerId="ADAL" clId="{E2F96F74-A3C5-4954-B9E9-B0C8D537F734}" dt="2023-02-25T03:42:59.539" v="7257"/>
          <ac:spMkLst>
            <pc:docMk/>
            <pc:sldMk cId="1265398838" sldId="675"/>
            <ac:spMk id="3" creationId="{CF477B74-0729-F90F-3C6F-A82FFBE0C414}"/>
          </ac:spMkLst>
        </pc:spChg>
        <pc:spChg chg="del mod ord">
          <ac:chgData name="杨怡康" userId="123d9ccf-30b2-4a85-b3e4-acf54a21e1fe" providerId="ADAL" clId="{E2F96F74-A3C5-4954-B9E9-B0C8D537F734}" dt="2023-02-24T12:25:53.345" v="3999" actId="478"/>
          <ac:spMkLst>
            <pc:docMk/>
            <pc:sldMk cId="1265398838" sldId="675"/>
            <ac:spMk id="4" creationId="{B28DF8F8-1E04-4643-9C5A-4E9064BDF442}"/>
          </ac:spMkLst>
        </pc:spChg>
        <pc:spChg chg="del mod ord">
          <ac:chgData name="杨怡康" userId="123d9ccf-30b2-4a85-b3e4-acf54a21e1fe" providerId="ADAL" clId="{E2F96F74-A3C5-4954-B9E9-B0C8D537F734}" dt="2023-02-24T11:30:53.566" v="3282" actId="478"/>
          <ac:spMkLst>
            <pc:docMk/>
            <pc:sldMk cId="1265398838" sldId="675"/>
            <ac:spMk id="5" creationId="{A9872510-05D1-4B68-8AA0-865264C4BD17}"/>
          </ac:spMkLst>
        </pc:spChg>
        <pc:spChg chg="del mod">
          <ac:chgData name="杨怡康" userId="123d9ccf-30b2-4a85-b3e4-acf54a21e1fe" providerId="ADAL" clId="{E2F96F74-A3C5-4954-B9E9-B0C8D537F734}" dt="2023-02-24T11:31:47.758" v="3301" actId="478"/>
          <ac:spMkLst>
            <pc:docMk/>
            <pc:sldMk cId="1265398838" sldId="675"/>
            <ac:spMk id="6" creationId="{4CAF088C-CC3D-4DB9-8B50-B9A3D6B26C35}"/>
          </ac:spMkLst>
        </pc:spChg>
        <pc:spChg chg="add del mod">
          <ac:chgData name="杨怡康" userId="123d9ccf-30b2-4a85-b3e4-acf54a21e1fe" providerId="ADAL" clId="{E2F96F74-A3C5-4954-B9E9-B0C8D537F734}" dt="2023-02-24T11:31:52.210" v="3304"/>
          <ac:spMkLst>
            <pc:docMk/>
            <pc:sldMk cId="1265398838" sldId="675"/>
            <ac:spMk id="7" creationId="{F22B0CF6-8150-CAEB-854E-8BAE98B01E4A}"/>
          </ac:spMkLst>
        </pc:spChg>
        <pc:spChg chg="add del mod">
          <ac:chgData name="杨怡康" userId="123d9ccf-30b2-4a85-b3e4-acf54a21e1fe" providerId="ADAL" clId="{E2F96F74-A3C5-4954-B9E9-B0C8D537F734}" dt="2023-02-24T11:31:54.917" v="3306"/>
          <ac:spMkLst>
            <pc:docMk/>
            <pc:sldMk cId="1265398838" sldId="675"/>
            <ac:spMk id="8" creationId="{D1D808C2-8798-3C30-50F7-8E76622B1018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4T12:45:31.203" v="4440"/>
        <pc:sldMkLst>
          <pc:docMk/>
          <pc:sldMk cId="4075167760" sldId="676"/>
        </pc:sldMkLst>
        <pc:spChg chg="add mod">
          <ac:chgData name="杨怡康" userId="123d9ccf-30b2-4a85-b3e4-acf54a21e1fe" providerId="ADAL" clId="{E2F96F74-A3C5-4954-B9E9-B0C8D537F734}" dt="2023-02-24T12:45:31.203" v="4440"/>
          <ac:spMkLst>
            <pc:docMk/>
            <pc:sldMk cId="4075167760" sldId="676"/>
            <ac:spMk id="2" creationId="{8F9338AA-C226-B7D1-593C-F15982F0D9EC}"/>
          </ac:spMkLst>
        </pc:spChg>
        <pc:spChg chg="del mod">
          <ac:chgData name="杨怡康" userId="123d9ccf-30b2-4a85-b3e4-acf54a21e1fe" providerId="ADAL" clId="{E2F96F74-A3C5-4954-B9E9-B0C8D537F734}" dt="2023-02-24T12:01:31.295" v="3557" actId="478"/>
          <ac:spMkLst>
            <pc:docMk/>
            <pc:sldMk cId="4075167760" sldId="676"/>
            <ac:spMk id="4" creationId="{5A9DBD8D-E775-4C10-98F7-FF6173942996}"/>
          </ac:spMkLst>
        </pc:spChg>
        <pc:spChg chg="add mod">
          <ac:chgData name="杨怡康" userId="123d9ccf-30b2-4a85-b3e4-acf54a21e1fe" providerId="ADAL" clId="{E2F96F74-A3C5-4954-B9E9-B0C8D537F734}" dt="2023-02-24T12:43:05.591" v="4382" actId="27636"/>
          <ac:spMkLst>
            <pc:docMk/>
            <pc:sldMk cId="4075167760" sldId="676"/>
            <ac:spMk id="5" creationId="{D54C47CD-5339-06B0-0570-7F731DB59AF7}"/>
          </ac:spMkLst>
        </pc:spChg>
        <pc:spChg chg="add del">
          <ac:chgData name="杨怡康" userId="123d9ccf-30b2-4a85-b3e4-acf54a21e1fe" providerId="ADAL" clId="{E2F96F74-A3C5-4954-B9E9-B0C8D537F734}" dt="2023-02-24T12:01:38.152" v="3563"/>
          <ac:spMkLst>
            <pc:docMk/>
            <pc:sldMk cId="4075167760" sldId="676"/>
            <ac:spMk id="7" creationId="{8D69EA02-1854-8C88-2A2B-62F48210D8A4}"/>
          </ac:spMkLst>
        </pc:spChg>
        <pc:spChg chg="add mod">
          <ac:chgData name="杨怡康" userId="123d9ccf-30b2-4a85-b3e4-acf54a21e1fe" providerId="ADAL" clId="{E2F96F74-A3C5-4954-B9E9-B0C8D537F734}" dt="2023-02-24T12:43:12.516" v="4395" actId="1038"/>
          <ac:spMkLst>
            <pc:docMk/>
            <pc:sldMk cId="4075167760" sldId="676"/>
            <ac:spMk id="8" creationId="{BA0205B5-826A-219F-8107-A3BB8A3149FE}"/>
          </ac:spMkLst>
        </pc:spChg>
        <pc:spChg chg="del mod ord">
          <ac:chgData name="杨怡康" userId="123d9ccf-30b2-4a85-b3e4-acf54a21e1fe" providerId="ADAL" clId="{E2F96F74-A3C5-4954-B9E9-B0C8D537F734}" dt="2023-02-24T11:46:45.989" v="3538" actId="478"/>
          <ac:spMkLst>
            <pc:docMk/>
            <pc:sldMk cId="4075167760" sldId="676"/>
            <ac:spMk id="14338" creationId="{0890B4E0-71D8-424B-ABFC-2D233EAE14F1}"/>
          </ac:spMkLst>
        </pc:spChg>
      </pc:sldChg>
      <pc:sldChg chg="modSp add del mod modTransition modClrScheme chgLayout">
        <pc:chgData name="杨怡康" userId="123d9ccf-30b2-4a85-b3e4-acf54a21e1fe" providerId="ADAL" clId="{E2F96F74-A3C5-4954-B9E9-B0C8D537F734}" dt="2023-02-24T11:47:22.876" v="3550" actId="47"/>
        <pc:sldMkLst>
          <pc:docMk/>
          <pc:sldMk cId="2097723432" sldId="677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097723432" sldId="677"/>
            <ac:spMk id="2" creationId="{179F2713-3F8A-FE78-B4F0-7D45B69B8D7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097723432" sldId="677"/>
            <ac:spMk id="3" creationId="{07FCB49A-035A-59F7-CBF3-56CB1992A141}"/>
          </ac:spMkLst>
        </pc:spChg>
      </pc:sldChg>
      <pc:sldChg chg="add">
        <pc:chgData name="杨怡康" userId="123d9ccf-30b2-4a85-b3e4-acf54a21e1fe" providerId="ADAL" clId="{E2F96F74-A3C5-4954-B9E9-B0C8D537F734}" dt="2023-02-25T03:42:53.670" v="7254"/>
        <pc:sldMkLst>
          <pc:docMk/>
          <pc:sldMk cId="1754603349" sldId="678"/>
        </pc:sldMkLst>
      </pc:sldChg>
      <pc:sldChg chg="addSp delSp modSp add del mod modTransition modClrScheme chgLayout">
        <pc:chgData name="杨怡康" userId="123d9ccf-30b2-4a85-b3e4-acf54a21e1fe" providerId="ADAL" clId="{E2F96F74-A3C5-4954-B9E9-B0C8D537F734}" dt="2023-02-25T03:42:38.522" v="7253" actId="2696"/>
        <pc:sldMkLst>
          <pc:docMk/>
          <pc:sldMk cId="2121380357" sldId="678"/>
        </pc:sldMkLst>
        <pc:spChg chg="add mod">
          <ac:chgData name="杨怡康" userId="123d9ccf-30b2-4a85-b3e4-acf54a21e1fe" providerId="ADAL" clId="{E2F96F74-A3C5-4954-B9E9-B0C8D537F734}" dt="2023-02-24T12:45:37.731" v="4445"/>
          <ac:spMkLst>
            <pc:docMk/>
            <pc:sldMk cId="2121380357" sldId="678"/>
            <ac:spMk id="2" creationId="{3CA6A8B8-A239-C157-EBE5-4D0AA01FA2C8}"/>
          </ac:spMkLst>
        </pc:spChg>
        <pc:spChg chg="add del mod">
          <ac:chgData name="杨怡康" userId="123d9ccf-30b2-4a85-b3e4-acf54a21e1fe" providerId="ADAL" clId="{E2F96F74-A3C5-4954-B9E9-B0C8D537F734}" dt="2023-02-24T12:39:51.071" v="4279"/>
          <ac:spMkLst>
            <pc:docMk/>
            <pc:sldMk cId="2121380357" sldId="678"/>
            <ac:spMk id="3" creationId="{A1CEF71D-43BD-5464-2C34-154FA2D49EBF}"/>
          </ac:spMkLst>
        </pc:spChg>
        <pc:spChg chg="add mod">
          <ac:chgData name="杨怡康" userId="123d9ccf-30b2-4a85-b3e4-acf54a21e1fe" providerId="ADAL" clId="{E2F96F74-A3C5-4954-B9E9-B0C8D537F734}" dt="2023-02-25T01:07:47.496" v="6079" actId="20577"/>
          <ac:spMkLst>
            <pc:docMk/>
            <pc:sldMk cId="2121380357" sldId="678"/>
            <ac:spMk id="4" creationId="{F6C7F006-8F93-1AAA-A03B-98C4178D325E}"/>
          </ac:spMkLst>
        </pc:spChg>
        <pc:spChg chg="del mod">
          <ac:chgData name="杨怡康" userId="123d9ccf-30b2-4a85-b3e4-acf54a21e1fe" providerId="ADAL" clId="{E2F96F74-A3C5-4954-B9E9-B0C8D537F734}" dt="2023-02-24T12:39:59.757" v="4284" actId="478"/>
          <ac:spMkLst>
            <pc:docMk/>
            <pc:sldMk cId="2121380357" sldId="678"/>
            <ac:spMk id="35" creationId="{9043797D-92F2-48E8-9E9A-6BCC9713B835}"/>
          </ac:spMkLst>
        </pc:spChg>
        <pc:spChg chg="del mod ord">
          <ac:chgData name="杨怡康" userId="123d9ccf-30b2-4a85-b3e4-acf54a21e1fe" providerId="ADAL" clId="{E2F96F74-A3C5-4954-B9E9-B0C8D537F734}" dt="2023-02-24T12:39:27.451" v="4267" actId="478"/>
          <ac:spMkLst>
            <pc:docMk/>
            <pc:sldMk cId="2121380357" sldId="678"/>
            <ac:spMk id="15362" creationId="{B99EC780-C09D-47AC-BE41-0FFB7846AA50}"/>
          </ac:spMkLst>
        </pc:spChg>
        <pc:picChg chg="add mod">
          <ac:chgData name="杨怡康" userId="123d9ccf-30b2-4a85-b3e4-acf54a21e1fe" providerId="ADAL" clId="{E2F96F74-A3C5-4954-B9E9-B0C8D537F734}" dt="2023-02-25T01:07:51.112" v="6081" actId="1076"/>
          <ac:picMkLst>
            <pc:docMk/>
            <pc:sldMk cId="2121380357" sldId="678"/>
            <ac:picMk id="5" creationId="{DC2B38CC-E739-3AE5-B39C-CBB586BB503B}"/>
          </ac:picMkLst>
        </pc:picChg>
        <pc:picChg chg="mod">
          <ac:chgData name="杨怡康" userId="123d9ccf-30b2-4a85-b3e4-acf54a21e1fe" providerId="ADAL" clId="{E2F96F74-A3C5-4954-B9E9-B0C8D537F734}" dt="2023-02-24T12:44:25.270" v="4429" actId="1038"/>
          <ac:picMkLst>
            <pc:docMk/>
            <pc:sldMk cId="2121380357" sldId="678"/>
            <ac:picMk id="15364" creationId="{C67BE10C-EA59-43D4-B387-510DB08AB357}"/>
          </ac:picMkLst>
        </pc:picChg>
      </pc:sldChg>
      <pc:sldChg chg="add">
        <pc:chgData name="杨怡康" userId="123d9ccf-30b2-4a85-b3e4-acf54a21e1fe" providerId="ADAL" clId="{E2F96F74-A3C5-4954-B9E9-B0C8D537F734}" dt="2023-02-25T03:42:53.670" v="7254"/>
        <pc:sldMkLst>
          <pc:docMk/>
          <pc:sldMk cId="1227240108" sldId="679"/>
        </pc:sldMkLst>
        <pc:spChg chg="add mod">
          <ac:chgData name="杨怡康" userId="123d9ccf-30b2-4a85-b3e4-acf54a21e1fe" providerId="ADAL" clId="{E2F96F74-A3C5-4954-B9E9-B0C8D537F734}" dt="2023-02-24T12:45:39.829" v="4447"/>
          <ac:spMkLst>
            <pc:docMk/>
            <pc:sldMk cId="1227240108" sldId="679"/>
            <ac:spMk id="3" creationId="{6C2E8678-4FE2-1D25-9C67-3051510FE56E}"/>
          </ac:spMkLst>
        </pc:spChg>
        <pc:spChg chg="add mod">
          <ac:chgData name="杨怡康" userId="123d9ccf-30b2-4a85-b3e4-acf54a21e1fe" providerId="ADAL" clId="{E2F96F74-A3C5-4954-B9E9-B0C8D537F734}" dt="2023-02-24T12:41:28.471" v="4335" actId="1076"/>
          <ac:spMkLst>
            <pc:docMk/>
            <pc:sldMk cId="1227240108" sldId="679"/>
            <ac:spMk id="5" creationId="{74B43F62-9227-67C9-6AC2-3E654A06905A}"/>
          </ac:spMkLst>
        </pc:spChg>
        <pc:spChg chg="del mod">
          <ac:chgData name="杨怡康" userId="123d9ccf-30b2-4a85-b3e4-acf54a21e1fe" providerId="ADAL" clId="{E2F96F74-A3C5-4954-B9E9-B0C8D537F734}" dt="2023-02-24T12:40:45.182" v="4315" actId="478"/>
          <ac:spMkLst>
            <pc:docMk/>
            <pc:sldMk cId="1227240108" sldId="679"/>
            <ac:spMk id="28" creationId="{00000000-0000-0000-0000-000000000000}"/>
          </ac:spMkLst>
        </pc:spChg>
        <pc:spChg chg="del mod ord">
          <ac:chgData name="杨怡康" userId="123d9ccf-30b2-4a85-b3e4-acf54a21e1fe" providerId="ADAL" clId="{E2F96F74-A3C5-4954-B9E9-B0C8D537F734}" dt="2023-02-24T12:40:37.632" v="4303" actId="478"/>
          <ac:spMkLst>
            <pc:docMk/>
            <pc:sldMk cId="1227240108" sldId="679"/>
            <ac:spMk id="16386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8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88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89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0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1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2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3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4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5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6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8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9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0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1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2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3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4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5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6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8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9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10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11" creationId="{00000000-0000-0000-0000-000000000000}"/>
          </ac:spMkLst>
        </pc:spChg>
        <pc:grpChg chg="mod">
          <ac:chgData name="杨怡康" userId="123d9ccf-30b2-4a85-b3e4-acf54a21e1fe" providerId="ADAL" clId="{E2F96F74-A3C5-4954-B9E9-B0C8D537F734}" dt="2023-02-24T12:40:47.852" v="4316" actId="1076"/>
          <ac:grpSpMkLst>
            <pc:docMk/>
            <pc:sldMk cId="1227240108" sldId="679"/>
            <ac:grpSpMk id="2" creationId="{00000000-0000-0000-0000-000000000000}"/>
          </ac:grpSpMkLst>
        </pc:grpChg>
        <pc:graphicFrameChg chg="add del mod">
          <ac:chgData name="杨怡康" userId="123d9ccf-30b2-4a85-b3e4-acf54a21e1fe" providerId="ADAL" clId="{E2F96F74-A3C5-4954-B9E9-B0C8D537F734}" dt="2023-02-24T12:41:13.222" v="4327"/>
          <ac:graphicFrameMkLst>
            <pc:docMk/>
            <pc:sldMk cId="1227240108" sldId="679"/>
            <ac:graphicFrameMk id="6" creationId="{C08A2D70-9E5E-85DC-38EE-78EBF109BEC3}"/>
          </ac:graphicFrameMkLst>
        </pc:graphicFrameChg>
      </pc:sldChg>
      <pc:sldChg chg="addSp delSp modSp add mod modTransition modClrScheme chgLayout">
        <pc:chgData name="杨怡康" userId="123d9ccf-30b2-4a85-b3e4-acf54a21e1fe" providerId="ADAL" clId="{E2F96F74-A3C5-4954-B9E9-B0C8D537F734}" dt="2023-02-25T01:14:58.983" v="6084" actId="20577"/>
        <pc:sldMkLst>
          <pc:docMk/>
          <pc:sldMk cId="0" sldId="680"/>
        </pc:sldMkLst>
        <pc:spChg chg="add mod">
          <ac:chgData name="杨怡康" userId="123d9ccf-30b2-4a85-b3e4-acf54a21e1fe" providerId="ADAL" clId="{E2F96F74-A3C5-4954-B9E9-B0C8D537F734}" dt="2023-02-24T12:46:41.199" v="4487" actId="20577"/>
          <ac:spMkLst>
            <pc:docMk/>
            <pc:sldMk cId="0" sldId="680"/>
            <ac:spMk id="2" creationId="{CBC8C887-15A0-AADB-5819-5B13AE22D3EF}"/>
          </ac:spMkLst>
        </pc:spChg>
        <pc:spChg chg="del mod ord">
          <ac:chgData name="杨怡康" userId="123d9ccf-30b2-4a85-b3e4-acf54a21e1fe" providerId="ADAL" clId="{E2F96F74-A3C5-4954-B9E9-B0C8D537F734}" dt="2023-02-24T12:46:30.570" v="4453" actId="478"/>
          <ac:spMkLst>
            <pc:docMk/>
            <pc:sldMk cId="0" sldId="680"/>
            <ac:spMk id="20482" creationId="{EDD48CD6-C18E-44B8-852D-3643ABD6E383}"/>
          </ac:spMkLst>
        </pc:spChg>
        <pc:spChg chg="mod ord">
          <ac:chgData name="杨怡康" userId="123d9ccf-30b2-4a85-b3e4-acf54a21e1fe" providerId="ADAL" clId="{E2F96F74-A3C5-4954-B9E9-B0C8D537F734}" dt="2023-02-25T01:14:58.983" v="6084" actId="20577"/>
          <ac:spMkLst>
            <pc:docMk/>
            <pc:sldMk cId="0" sldId="680"/>
            <ac:spMk id="20483" creationId="{1B9D4386-6010-43EC-B6B8-05D10AA19D47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4T13:30:29.895" v="5699" actId="20577"/>
        <pc:sldMkLst>
          <pc:docMk/>
          <pc:sldMk cId="1623724143" sldId="681"/>
        </pc:sldMkLst>
        <pc:spChg chg="del mod ord">
          <ac:chgData name="杨怡康" userId="123d9ccf-30b2-4a85-b3e4-acf54a21e1fe" providerId="ADAL" clId="{E2F96F74-A3C5-4954-B9E9-B0C8D537F734}" dt="2023-02-24T12:04:22.102" v="3693" actId="478"/>
          <ac:spMkLst>
            <pc:docMk/>
            <pc:sldMk cId="1623724143" sldId="681"/>
            <ac:spMk id="2" creationId="{942C6AAD-EB01-47BA-927D-02C61675F781}"/>
          </ac:spMkLst>
        </pc:spChg>
        <pc:spChg chg="del mod ord">
          <ac:chgData name="杨怡康" userId="123d9ccf-30b2-4a85-b3e4-acf54a21e1fe" providerId="ADAL" clId="{E2F96F74-A3C5-4954-B9E9-B0C8D537F734}" dt="2023-02-24T13:02:58.938" v="4966" actId="478"/>
          <ac:spMkLst>
            <pc:docMk/>
            <pc:sldMk cId="1623724143" sldId="681"/>
            <ac:spMk id="3" creationId="{2AD7070B-09DC-44C0-9FA8-9DE5A352716D}"/>
          </ac:spMkLst>
        </pc:spChg>
        <pc:spChg chg="add mod">
          <ac:chgData name="杨怡康" userId="123d9ccf-30b2-4a85-b3e4-acf54a21e1fe" providerId="ADAL" clId="{E2F96F74-A3C5-4954-B9E9-B0C8D537F734}" dt="2023-02-24T13:30:29.895" v="5699" actId="20577"/>
          <ac:spMkLst>
            <pc:docMk/>
            <pc:sldMk cId="1623724143" sldId="681"/>
            <ac:spMk id="5" creationId="{9D7A841C-2FB8-9D3B-D224-9BDC24239599}"/>
          </ac:spMkLst>
        </pc:spChg>
        <pc:spChg chg="add mod">
          <ac:chgData name="杨怡康" userId="123d9ccf-30b2-4a85-b3e4-acf54a21e1fe" providerId="ADAL" clId="{E2F96F74-A3C5-4954-B9E9-B0C8D537F734}" dt="2023-02-24T13:30:22.311" v="5697" actId="14100"/>
          <ac:spMkLst>
            <pc:docMk/>
            <pc:sldMk cId="1623724143" sldId="681"/>
            <ac:spMk id="9" creationId="{55210F13-387E-2C13-E1D2-C5B783E7D992}"/>
          </ac:spMkLst>
        </pc:spChg>
        <pc:cxnChg chg="add del mod">
          <ac:chgData name="杨怡康" userId="123d9ccf-30b2-4a85-b3e4-acf54a21e1fe" providerId="ADAL" clId="{E2F96F74-A3C5-4954-B9E9-B0C8D537F734}" dt="2023-02-24T13:03:42.830" v="4979" actId="478"/>
          <ac:cxnSpMkLst>
            <pc:docMk/>
            <pc:sldMk cId="1623724143" sldId="681"/>
            <ac:cxnSpMk id="7" creationId="{8748E394-2BDC-C5CB-7193-691A0D51F5B7}"/>
          </ac:cxnSpMkLst>
        </pc:cxnChg>
      </pc:sldChg>
      <pc:sldChg chg="addSp 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169520333" sldId="682"/>
        </pc:sldMkLst>
        <pc:spChg chg="mod">
          <ac:chgData name="杨怡康" userId="123d9ccf-30b2-4a85-b3e4-acf54a21e1fe" providerId="ADAL" clId="{E2F96F74-A3C5-4954-B9E9-B0C8D537F734}" dt="2023-02-23T01:54:40.713" v="443" actId="20577"/>
          <ac:spMkLst>
            <pc:docMk/>
            <pc:sldMk cId="169520333" sldId="682"/>
            <ac:spMk id="2" creationId="{EFE390B1-D149-0E64-2E94-33FA3E5FC13D}"/>
          </ac:spMkLst>
        </pc:spChg>
        <pc:spChg chg="mod">
          <ac:chgData name="杨怡康" userId="123d9ccf-30b2-4a85-b3e4-acf54a21e1fe" providerId="ADAL" clId="{E2F96F74-A3C5-4954-B9E9-B0C8D537F734}" dt="2023-02-24T00:49:39.865" v="809" actId="113"/>
          <ac:spMkLst>
            <pc:docMk/>
            <pc:sldMk cId="169520333" sldId="682"/>
            <ac:spMk id="7" creationId="{01160E6D-5FB0-4FFF-9676-784D0806AAD6}"/>
          </ac:spMkLst>
        </pc:spChg>
        <pc:spChg chg="mod">
          <ac:chgData name="杨怡康" userId="123d9ccf-30b2-4a85-b3e4-acf54a21e1fe" providerId="ADAL" clId="{E2F96F74-A3C5-4954-B9E9-B0C8D537F734}" dt="2023-02-23T01:54:31.369" v="433" actId="20577"/>
          <ac:spMkLst>
            <pc:docMk/>
            <pc:sldMk cId="169520333" sldId="682"/>
            <ac:spMk id="8" creationId="{427C4A59-4FB7-46A2-B4E0-46B99C6075B7}"/>
          </ac:spMkLst>
        </pc:spChg>
        <pc:picChg chg="add mod">
          <ac:chgData name="杨怡康" userId="123d9ccf-30b2-4a85-b3e4-acf54a21e1fe" providerId="ADAL" clId="{E2F96F74-A3C5-4954-B9E9-B0C8D537F734}" dt="2023-02-23T01:54:59.228" v="512" actId="1076"/>
          <ac:picMkLst>
            <pc:docMk/>
            <pc:sldMk cId="169520333" sldId="682"/>
            <ac:picMk id="3" creationId="{3D150C02-EC37-25B3-0F33-B11FA4677FD3}"/>
          </ac:picMkLst>
        </pc:picChg>
      </pc:sldChg>
      <pc:sldChg chg="addSp delSp modSp add mod modTransition">
        <pc:chgData name="杨怡康" userId="123d9ccf-30b2-4a85-b3e4-acf54a21e1fe" providerId="ADAL" clId="{E2F96F74-A3C5-4954-B9E9-B0C8D537F734}" dt="2023-02-24T12:45:01.245" v="4430" actId="6549"/>
        <pc:sldMkLst>
          <pc:docMk/>
          <pc:sldMk cId="1485448825" sldId="683"/>
        </pc:sldMkLst>
        <pc:spChg chg="mod">
          <ac:chgData name="杨怡康" userId="123d9ccf-30b2-4a85-b3e4-acf54a21e1fe" providerId="ADAL" clId="{E2F96F74-A3C5-4954-B9E9-B0C8D537F734}" dt="2023-02-23T08:51:51.885" v="581" actId="20577"/>
          <ac:spMkLst>
            <pc:docMk/>
            <pc:sldMk cId="1485448825" sldId="683"/>
            <ac:spMk id="2" creationId="{EFE390B1-D149-0E64-2E94-33FA3E5FC13D}"/>
          </ac:spMkLst>
        </pc:spChg>
        <pc:spChg chg="add mod">
          <ac:chgData name="杨怡康" userId="123d9ccf-30b2-4a85-b3e4-acf54a21e1fe" providerId="ADAL" clId="{E2F96F74-A3C5-4954-B9E9-B0C8D537F734}" dt="2023-02-24T10:41:09.326" v="2522" actId="1076"/>
          <ac:spMkLst>
            <pc:docMk/>
            <pc:sldMk cId="1485448825" sldId="683"/>
            <ac:spMk id="4" creationId="{7C95B3A5-6BD8-BAB0-B3B4-E0E80E777015}"/>
          </ac:spMkLst>
        </pc:spChg>
        <pc:spChg chg="mod">
          <ac:chgData name="杨怡康" userId="123d9ccf-30b2-4a85-b3e4-acf54a21e1fe" providerId="ADAL" clId="{E2F96F74-A3C5-4954-B9E9-B0C8D537F734}" dt="2023-02-24T12:45:01.245" v="4430" actId="6549"/>
          <ac:spMkLst>
            <pc:docMk/>
            <pc:sldMk cId="1485448825" sldId="683"/>
            <ac:spMk id="7" creationId="{01160E6D-5FB0-4FFF-9676-784D0806AAD6}"/>
          </ac:spMkLst>
        </pc:spChg>
        <pc:picChg chg="del">
          <ac:chgData name="杨怡康" userId="123d9ccf-30b2-4a85-b3e4-acf54a21e1fe" providerId="ADAL" clId="{E2F96F74-A3C5-4954-B9E9-B0C8D537F734}" dt="2023-02-23T08:52:34.528" v="588" actId="478"/>
          <ac:picMkLst>
            <pc:docMk/>
            <pc:sldMk cId="1485448825" sldId="683"/>
            <ac:picMk id="3" creationId="{3D150C02-EC37-25B3-0F33-B11FA4677FD3}"/>
          </ac:picMkLst>
        </pc:picChg>
        <pc:picChg chg="add mod modCrop">
          <ac:chgData name="杨怡康" userId="123d9ccf-30b2-4a85-b3e4-acf54a21e1fe" providerId="ADAL" clId="{E2F96F74-A3C5-4954-B9E9-B0C8D537F734}" dt="2023-02-24T10:41:13.131" v="2539" actId="1038"/>
          <ac:picMkLst>
            <pc:docMk/>
            <pc:sldMk cId="1485448825" sldId="683"/>
            <ac:picMk id="5" creationId="{6F8A23DA-8A5A-DAC9-8E92-D4170CF165D0}"/>
          </ac:picMkLst>
        </pc:picChg>
      </pc:sldChg>
      <pc:sldChg chg="addSp delSp modSp new del mod ord modClrScheme chgLayout">
        <pc:chgData name="杨怡康" userId="123d9ccf-30b2-4a85-b3e4-acf54a21e1fe" providerId="ADAL" clId="{E2F96F74-A3C5-4954-B9E9-B0C8D537F734}" dt="2023-02-24T09:23:52.919" v="2404" actId="47"/>
        <pc:sldMkLst>
          <pc:docMk/>
          <pc:sldMk cId="2861029427" sldId="684"/>
        </pc:sldMkLst>
        <pc:spChg chg="add mod">
          <ac:chgData name="杨怡康" userId="123d9ccf-30b2-4a85-b3e4-acf54a21e1fe" providerId="ADAL" clId="{E2F96F74-A3C5-4954-B9E9-B0C8D537F734}" dt="2023-02-24T09:22:08.699" v="2388" actId="20577"/>
          <ac:spMkLst>
            <pc:docMk/>
            <pc:sldMk cId="2861029427" sldId="684"/>
            <ac:spMk id="2" creationId="{97BF110A-A403-02AC-5728-567D526334FB}"/>
          </ac:spMkLst>
        </pc:spChg>
        <pc:spChg chg="add mod">
          <ac:chgData name="杨怡康" userId="123d9ccf-30b2-4a85-b3e4-acf54a21e1fe" providerId="ADAL" clId="{E2F96F74-A3C5-4954-B9E9-B0C8D537F734}" dt="2023-02-24T09:21:24.684" v="2376" actId="20577"/>
          <ac:spMkLst>
            <pc:docMk/>
            <pc:sldMk cId="2861029427" sldId="684"/>
            <ac:spMk id="3" creationId="{19C4E1A9-4A36-F2C0-46C5-65CC77540F0B}"/>
          </ac:spMkLst>
        </pc:spChg>
        <pc:graphicFrameChg chg="add del mod">
          <ac:chgData name="杨怡康" userId="123d9ccf-30b2-4a85-b3e4-acf54a21e1fe" providerId="ADAL" clId="{E2F96F74-A3C5-4954-B9E9-B0C8D537F734}" dt="2023-02-24T09:21:16.180" v="2352"/>
          <ac:graphicFrameMkLst>
            <pc:docMk/>
            <pc:sldMk cId="2861029427" sldId="684"/>
            <ac:graphicFrameMk id="4" creationId="{E01AF85A-6A3E-6750-39D9-CA112D458C26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9:21:51.072" v="2379"/>
          <ac:graphicFrameMkLst>
            <pc:docMk/>
            <pc:sldMk cId="2861029427" sldId="684"/>
            <ac:graphicFrameMk id="5" creationId="{0AE5487B-2A53-E509-0218-ED7A3770A48E}"/>
          </ac:graphicFrameMkLst>
        </pc:graphicFrameChg>
      </pc:sldChg>
      <pc:sldChg chg="addSp delSp modSp add mod modTransition">
        <pc:chgData name="杨怡康" userId="123d9ccf-30b2-4a85-b3e4-acf54a21e1fe" providerId="ADAL" clId="{E2F96F74-A3C5-4954-B9E9-B0C8D537F734}" dt="2023-02-25T01:20:59.784" v="6249" actId="1076"/>
        <pc:sldMkLst>
          <pc:docMk/>
          <pc:sldMk cId="1634761066" sldId="685"/>
        </pc:sldMkLst>
        <pc:spChg chg="mod">
          <ac:chgData name="杨怡康" userId="123d9ccf-30b2-4a85-b3e4-acf54a21e1fe" providerId="ADAL" clId="{E2F96F74-A3C5-4954-B9E9-B0C8D537F734}" dt="2023-02-24T02:57:40.952" v="1024" actId="20577"/>
          <ac:spMkLst>
            <pc:docMk/>
            <pc:sldMk cId="1634761066" sldId="685"/>
            <ac:spMk id="4" creationId="{54B1BFEA-DC6E-D32E-D84F-778430535F63}"/>
          </ac:spMkLst>
        </pc:spChg>
        <pc:spChg chg="mod">
          <ac:chgData name="杨怡康" userId="123d9ccf-30b2-4a85-b3e4-acf54a21e1fe" providerId="ADAL" clId="{E2F96F74-A3C5-4954-B9E9-B0C8D537F734}" dt="2023-02-25T01:20:53.914" v="6247" actId="20577"/>
          <ac:spMkLst>
            <pc:docMk/>
            <pc:sldMk cId="1634761066" sldId="685"/>
            <ac:spMk id="6" creationId="{F04FE50D-3F53-7E33-57BA-46BC5CBF8AE7}"/>
          </ac:spMkLst>
        </pc:spChg>
        <pc:graphicFrameChg chg="add del mod">
          <ac:chgData name="杨怡康" userId="123d9ccf-30b2-4a85-b3e4-acf54a21e1fe" providerId="ADAL" clId="{E2F96F74-A3C5-4954-B9E9-B0C8D537F734}" dt="2023-02-24T02:58:51.959" v="1032"/>
          <ac:graphicFrameMkLst>
            <pc:docMk/>
            <pc:sldMk cId="1634761066" sldId="685"/>
            <ac:graphicFrameMk id="2" creationId="{6D44050E-8AC0-737F-E1A3-FDCCE31C28CB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2:59:23.773" v="1054"/>
          <ac:graphicFrameMkLst>
            <pc:docMk/>
            <pc:sldMk cId="1634761066" sldId="685"/>
            <ac:graphicFrameMk id="3" creationId="{AB6D4EF1-9B00-62C7-4AAA-E49016C8C453}"/>
          </ac:graphicFrameMkLst>
        </pc:graphicFrameChg>
        <pc:picChg chg="add mod">
          <ac:chgData name="杨怡康" userId="123d9ccf-30b2-4a85-b3e4-acf54a21e1fe" providerId="ADAL" clId="{E2F96F74-A3C5-4954-B9E9-B0C8D537F734}" dt="2023-02-25T01:20:59.784" v="6249" actId="1076"/>
          <ac:picMkLst>
            <pc:docMk/>
            <pc:sldMk cId="1634761066" sldId="685"/>
            <ac:picMk id="2" creationId="{3AEB747A-266B-69F7-0776-E468F085B5CA}"/>
          </ac:picMkLst>
        </pc:picChg>
        <pc:picChg chg="del">
          <ac:chgData name="杨怡康" userId="123d9ccf-30b2-4a85-b3e4-acf54a21e1fe" providerId="ADAL" clId="{E2F96F74-A3C5-4954-B9E9-B0C8D537F734}" dt="2023-02-24T02:59:07.512" v="1040" actId="478"/>
          <ac:picMkLst>
            <pc:docMk/>
            <pc:sldMk cId="1634761066" sldId="685"/>
            <ac:picMk id="5" creationId="{ABECDDF9-2F3C-4D08-A2C6-12DD47E7D359}"/>
          </ac:picMkLst>
        </pc:picChg>
      </pc:sldChg>
      <pc:sldChg chg="addSp delSp modSp new mod modTransition">
        <pc:chgData name="杨怡康" userId="123d9ccf-30b2-4a85-b3e4-acf54a21e1fe" providerId="ADAL" clId="{E2F96F74-A3C5-4954-B9E9-B0C8D537F734}" dt="2023-02-25T01:45:26.255" v="6736" actId="20577"/>
        <pc:sldMkLst>
          <pc:docMk/>
          <pc:sldMk cId="1339222804" sldId="686"/>
        </pc:sldMkLst>
        <pc:spChg chg="add mod">
          <ac:chgData name="杨怡康" userId="123d9ccf-30b2-4a85-b3e4-acf54a21e1fe" providerId="ADAL" clId="{E2F96F74-A3C5-4954-B9E9-B0C8D537F734}" dt="2023-02-25T01:45:26.255" v="6736" actId="20577"/>
          <ac:spMkLst>
            <pc:docMk/>
            <pc:sldMk cId="1339222804" sldId="686"/>
            <ac:spMk id="4" creationId="{9178BD1C-F2DB-C7A1-CA57-33FFE008DD7E}"/>
          </ac:spMkLst>
        </pc:spChg>
        <pc:spChg chg="add mod">
          <ac:chgData name="杨怡康" userId="123d9ccf-30b2-4a85-b3e4-acf54a21e1fe" providerId="ADAL" clId="{E2F96F74-A3C5-4954-B9E9-B0C8D537F734}" dt="2023-02-24T05:13:54.751" v="1096"/>
          <ac:spMkLst>
            <pc:docMk/>
            <pc:sldMk cId="1339222804" sldId="686"/>
            <ac:spMk id="5" creationId="{26EEEE58-D56B-234B-B3A0-AA128F475A7B}"/>
          </ac:spMkLst>
        </pc:spChg>
        <pc:spChg chg="add del mod">
          <ac:chgData name="杨怡康" userId="123d9ccf-30b2-4a85-b3e4-acf54a21e1fe" providerId="ADAL" clId="{E2F96F74-A3C5-4954-B9E9-B0C8D537F734}" dt="2023-02-24T05:14:10.829" v="1101" actId="478"/>
          <ac:spMkLst>
            <pc:docMk/>
            <pc:sldMk cId="1339222804" sldId="686"/>
            <ac:spMk id="6" creationId="{184513C3-E421-357A-4550-8C4119AD5ACA}"/>
          </ac:spMkLst>
        </pc:spChg>
        <pc:graphicFrameChg chg="add del mod">
          <ac:chgData name="杨怡康" userId="123d9ccf-30b2-4a85-b3e4-acf54a21e1fe" providerId="ADAL" clId="{E2F96F74-A3C5-4954-B9E9-B0C8D537F734}" dt="2023-02-24T05:13:51.151" v="1093"/>
          <ac:graphicFrameMkLst>
            <pc:docMk/>
            <pc:sldMk cId="1339222804" sldId="686"/>
            <ac:graphicFrameMk id="2" creationId="{BBC372CA-8330-9E95-ECFE-AC23D0838EA6}"/>
          </ac:graphicFrameMkLst>
        </pc:graphicFrameChg>
      </pc:sldChg>
      <pc:sldChg chg="addSp delSp modSp add mod modTransition">
        <pc:chgData name="杨怡康" userId="123d9ccf-30b2-4a85-b3e4-acf54a21e1fe" providerId="ADAL" clId="{E2F96F74-A3C5-4954-B9E9-B0C8D537F734}" dt="2023-02-25T03:25:21.437" v="7003" actId="1076"/>
        <pc:sldMkLst>
          <pc:docMk/>
          <pc:sldMk cId="3812724331" sldId="687"/>
        </pc:sldMkLst>
        <pc:spChg chg="mod">
          <ac:chgData name="杨怡康" userId="123d9ccf-30b2-4a85-b3e4-acf54a21e1fe" providerId="ADAL" clId="{E2F96F74-A3C5-4954-B9E9-B0C8D537F734}" dt="2023-02-25T03:25:18.804" v="7002" actId="6549"/>
          <ac:spMkLst>
            <pc:docMk/>
            <pc:sldMk cId="3812724331" sldId="687"/>
            <ac:spMk id="6" creationId="{F04FE50D-3F53-7E33-57BA-46BC5CBF8AE7}"/>
          </ac:spMkLst>
        </pc:spChg>
        <pc:graphicFrameChg chg="add del mod">
          <ac:chgData name="杨怡康" userId="123d9ccf-30b2-4a85-b3e4-acf54a21e1fe" providerId="ADAL" clId="{E2F96F74-A3C5-4954-B9E9-B0C8D537F734}" dt="2023-02-24T02:59:55.537" v="1078"/>
          <ac:graphicFrameMkLst>
            <pc:docMk/>
            <pc:sldMk cId="3812724331" sldId="687"/>
            <ac:graphicFrameMk id="2" creationId="{C79C382F-58F5-09D5-B7FA-EC18AB97E0BC}"/>
          </ac:graphicFrameMkLst>
        </pc:graphicFrameChg>
        <pc:picChg chg="add mod">
          <ac:chgData name="杨怡康" userId="123d9ccf-30b2-4a85-b3e4-acf54a21e1fe" providerId="ADAL" clId="{E2F96F74-A3C5-4954-B9E9-B0C8D537F734}" dt="2023-02-25T03:25:21.437" v="7003" actId="1076"/>
          <ac:picMkLst>
            <pc:docMk/>
            <pc:sldMk cId="3812724331" sldId="687"/>
            <ac:picMk id="2" creationId="{DE909B1D-D311-FFD8-2112-8D62FCD2A41D}"/>
          </ac:picMkLst>
        </pc:picChg>
      </pc:sldChg>
      <pc:sldChg chg="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1963783782" sldId="688"/>
        </pc:sldMkLst>
        <pc:spChg chg="mod">
          <ac:chgData name="杨怡康" userId="123d9ccf-30b2-4a85-b3e4-acf54a21e1fe" providerId="ADAL" clId="{E2F96F74-A3C5-4954-B9E9-B0C8D537F734}" dt="2023-02-24T09:26:01.735" v="2435" actId="113"/>
          <ac:spMkLst>
            <pc:docMk/>
            <pc:sldMk cId="1963783782" sldId="688"/>
            <ac:spMk id="4" creationId="{9178BD1C-F2DB-C7A1-CA57-33FFE008DD7E}"/>
          </ac:spMkLst>
        </pc:spChg>
      </pc:sldChg>
      <pc:sldChg chg="modSp add modTransition modAnim">
        <pc:chgData name="杨怡康" userId="123d9ccf-30b2-4a85-b3e4-acf54a21e1fe" providerId="ADAL" clId="{E2F96F74-A3C5-4954-B9E9-B0C8D537F734}" dt="2023-02-24T13:06:51.897" v="5057" actId="20577"/>
        <pc:sldMkLst>
          <pc:docMk/>
          <pc:sldMk cId="2728708013" sldId="689"/>
        </pc:sldMkLst>
        <pc:spChg chg="mod">
          <ac:chgData name="杨怡康" userId="123d9ccf-30b2-4a85-b3e4-acf54a21e1fe" providerId="ADAL" clId="{E2F96F74-A3C5-4954-B9E9-B0C8D537F734}" dt="2023-02-24T13:06:51.897" v="5057" actId="20577"/>
          <ac:spMkLst>
            <pc:docMk/>
            <pc:sldMk cId="2728708013" sldId="689"/>
            <ac:spMk id="4" creationId="{739F7238-3C9C-E7A3-C976-10AB4E3F7363}"/>
          </ac:spMkLst>
        </pc:spChg>
      </pc:sldChg>
      <pc:sldChg chg="addSp modSp add del mod modAnim">
        <pc:chgData name="杨怡康" userId="123d9ccf-30b2-4a85-b3e4-acf54a21e1fe" providerId="ADAL" clId="{E2F96F74-A3C5-4954-B9E9-B0C8D537F734}" dt="2023-02-24T10:49:04.061" v="2540" actId="2696"/>
        <pc:sldMkLst>
          <pc:docMk/>
          <pc:sldMk cId="3702272179" sldId="689"/>
        </pc:sldMkLst>
        <pc:spChg chg="mod">
          <ac:chgData name="杨怡康" userId="123d9ccf-30b2-4a85-b3e4-acf54a21e1fe" providerId="ADAL" clId="{E2F96F74-A3C5-4954-B9E9-B0C8D537F734}" dt="2023-02-24T06:06:40.743" v="1302" actId="1035"/>
          <ac:spMkLst>
            <pc:docMk/>
            <pc:sldMk cId="3702272179" sldId="689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06:15.559" v="1288" actId="20577"/>
          <ac:spMkLst>
            <pc:docMk/>
            <pc:sldMk cId="3702272179" sldId="689"/>
            <ac:spMk id="4" creationId="{739F7238-3C9C-E7A3-C976-10AB4E3F7363}"/>
          </ac:spMkLst>
        </pc:spChg>
        <pc:picChg chg="add mod">
          <ac:chgData name="杨怡康" userId="123d9ccf-30b2-4a85-b3e4-acf54a21e1fe" providerId="ADAL" clId="{E2F96F74-A3C5-4954-B9E9-B0C8D537F734}" dt="2023-02-24T06:06:48.612" v="1307" actId="1076"/>
          <ac:picMkLst>
            <pc:docMk/>
            <pc:sldMk cId="3702272179" sldId="689"/>
            <ac:picMk id="2" creationId="{19845C8D-3860-3EC4-E57E-57BCA18D4FCB}"/>
          </ac:picMkLst>
        </pc:picChg>
      </pc:sldChg>
      <pc:sldChg chg="modSp add mod modTransition">
        <pc:chgData name="杨怡康" userId="123d9ccf-30b2-4a85-b3e4-acf54a21e1fe" providerId="ADAL" clId="{E2F96F74-A3C5-4954-B9E9-B0C8D537F734}" dt="2023-02-24T13:06:55.973" v="5063" actId="20577"/>
        <pc:sldMkLst>
          <pc:docMk/>
          <pc:sldMk cId="603862110" sldId="690"/>
        </pc:sldMkLst>
        <pc:spChg chg="mod">
          <ac:chgData name="杨怡康" userId="123d9ccf-30b2-4a85-b3e4-acf54a21e1fe" providerId="ADAL" clId="{E2F96F74-A3C5-4954-B9E9-B0C8D537F734}" dt="2023-02-24T13:06:55.973" v="5063" actId="20577"/>
          <ac:spMkLst>
            <pc:docMk/>
            <pc:sldMk cId="603862110" sldId="690"/>
            <ac:spMk id="4" creationId="{739F7238-3C9C-E7A3-C976-10AB4E3F7363}"/>
          </ac:spMkLst>
        </pc:spChg>
      </pc:sldChg>
      <pc:sldChg chg="delSp modSp add del mod delAnim">
        <pc:chgData name="杨怡康" userId="123d9ccf-30b2-4a85-b3e4-acf54a21e1fe" providerId="ADAL" clId="{E2F96F74-A3C5-4954-B9E9-B0C8D537F734}" dt="2023-02-24T10:49:04.061" v="2540" actId="2696"/>
        <pc:sldMkLst>
          <pc:docMk/>
          <pc:sldMk cId="3529032308" sldId="690"/>
        </pc:sldMkLst>
        <pc:spChg chg="mod">
          <ac:chgData name="杨怡康" userId="123d9ccf-30b2-4a85-b3e4-acf54a21e1fe" providerId="ADAL" clId="{E2F96F74-A3C5-4954-B9E9-B0C8D537F734}" dt="2023-02-24T09:14:30.876" v="2232" actId="948"/>
          <ac:spMkLst>
            <pc:docMk/>
            <pc:sldMk cId="3529032308" sldId="690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07:01.538" v="1311"/>
          <ac:spMkLst>
            <pc:docMk/>
            <pc:sldMk cId="3529032308" sldId="690"/>
            <ac:spMk id="4" creationId="{739F7238-3C9C-E7A3-C976-10AB4E3F7363}"/>
          </ac:spMkLst>
        </pc:spChg>
        <pc:picChg chg="del">
          <ac:chgData name="杨怡康" userId="123d9ccf-30b2-4a85-b3e4-acf54a21e1fe" providerId="ADAL" clId="{E2F96F74-A3C5-4954-B9E9-B0C8D537F734}" dt="2023-02-24T06:07:18.057" v="1317" actId="478"/>
          <ac:picMkLst>
            <pc:docMk/>
            <pc:sldMk cId="3529032308" sldId="690"/>
            <ac:picMk id="2" creationId="{19845C8D-3860-3EC4-E57E-57BCA18D4FCB}"/>
          </ac:picMkLst>
        </pc:picChg>
      </pc:sldChg>
      <pc:sldChg chg="modSp add del mod">
        <pc:chgData name="杨怡康" userId="123d9ccf-30b2-4a85-b3e4-acf54a21e1fe" providerId="ADAL" clId="{E2F96F74-A3C5-4954-B9E9-B0C8D537F734}" dt="2023-02-24T10:49:04.061" v="2540" actId="2696"/>
        <pc:sldMkLst>
          <pc:docMk/>
          <pc:sldMk cId="364726375" sldId="691"/>
        </pc:sldMkLst>
        <pc:spChg chg="mod">
          <ac:chgData name="杨怡康" userId="123d9ccf-30b2-4a85-b3e4-acf54a21e1fe" providerId="ADAL" clId="{E2F96F74-A3C5-4954-B9E9-B0C8D537F734}" dt="2023-02-24T06:13:55.423" v="1814" actId="20577"/>
          <ac:spMkLst>
            <pc:docMk/>
            <pc:sldMk cId="364726375" sldId="691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11:00.634" v="1553" actId="20577"/>
          <ac:spMkLst>
            <pc:docMk/>
            <pc:sldMk cId="364726375" sldId="691"/>
            <ac:spMk id="4" creationId="{739F7238-3C9C-E7A3-C976-10AB4E3F7363}"/>
          </ac:spMkLst>
        </pc:spChg>
      </pc:sldChg>
      <pc:sldChg chg="modSp add mod modTransition">
        <pc:chgData name="杨怡康" userId="123d9ccf-30b2-4a85-b3e4-acf54a21e1fe" providerId="ADAL" clId="{E2F96F74-A3C5-4954-B9E9-B0C8D537F734}" dt="2023-02-24T13:07:00.710" v="5068" actId="20577"/>
        <pc:sldMkLst>
          <pc:docMk/>
          <pc:sldMk cId="2303807038" sldId="691"/>
        </pc:sldMkLst>
        <pc:spChg chg="mod">
          <ac:chgData name="杨怡康" userId="123d9ccf-30b2-4a85-b3e4-acf54a21e1fe" providerId="ADAL" clId="{E2F96F74-A3C5-4954-B9E9-B0C8D537F734}" dt="2023-02-24T13:07:00.710" v="5068" actId="20577"/>
          <ac:spMkLst>
            <pc:docMk/>
            <pc:sldMk cId="2303807038" sldId="691"/>
            <ac:spMk id="4" creationId="{739F7238-3C9C-E7A3-C976-10AB4E3F7363}"/>
          </ac:spMkLst>
        </pc:spChg>
      </pc:sldChg>
      <pc:sldChg chg="addSp delSp 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2014898137" sldId="692"/>
        </pc:sldMkLst>
        <pc:spChg chg="mod">
          <ac:chgData name="杨怡康" userId="123d9ccf-30b2-4a85-b3e4-acf54a21e1fe" providerId="ADAL" clId="{E2F96F74-A3C5-4954-B9E9-B0C8D537F734}" dt="2023-02-24T09:18:30.567" v="2298" actId="1076"/>
          <ac:spMkLst>
            <pc:docMk/>
            <pc:sldMk cId="2014898137" sldId="692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19:04.206" v="1849" actId="20577"/>
          <ac:spMkLst>
            <pc:docMk/>
            <pc:sldMk cId="2014898137" sldId="692"/>
            <ac:spMk id="4" creationId="{739F7238-3C9C-E7A3-C976-10AB4E3F7363}"/>
          </ac:spMkLst>
        </pc:spChg>
        <pc:spChg chg="add del mod">
          <ac:chgData name="杨怡康" userId="123d9ccf-30b2-4a85-b3e4-acf54a21e1fe" providerId="ADAL" clId="{E2F96F74-A3C5-4954-B9E9-B0C8D537F734}" dt="2023-02-24T08:59:51.712" v="2225" actId="478"/>
          <ac:spMkLst>
            <pc:docMk/>
            <pc:sldMk cId="2014898137" sldId="692"/>
            <ac:spMk id="6" creationId="{6A2417B3-8E14-64A1-A4BB-946EE6A595EE}"/>
          </ac:spMkLst>
        </pc:spChg>
        <pc:spChg chg="add del mod">
          <ac:chgData name="杨怡康" userId="123d9ccf-30b2-4a85-b3e4-acf54a21e1fe" providerId="ADAL" clId="{E2F96F74-A3C5-4954-B9E9-B0C8D537F734}" dt="2023-02-24T08:59:52.401" v="2226" actId="478"/>
          <ac:spMkLst>
            <pc:docMk/>
            <pc:sldMk cId="2014898137" sldId="692"/>
            <ac:spMk id="7" creationId="{F1C9314F-1D50-A5B4-1824-28842C77B14C}"/>
          </ac:spMkLst>
        </pc:spChg>
        <pc:graphicFrameChg chg="add del mod">
          <ac:chgData name="杨怡康" userId="123d9ccf-30b2-4a85-b3e4-acf54a21e1fe" providerId="ADAL" clId="{E2F96F74-A3C5-4954-B9E9-B0C8D537F734}" dt="2023-02-24T09:16:12.092" v="2241"/>
          <ac:graphicFrameMkLst>
            <pc:docMk/>
            <pc:sldMk cId="2014898137" sldId="692"/>
            <ac:graphicFrameMk id="8" creationId="{C81DEDC4-2BC5-BCF7-8968-906DFA33530F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9:16:17.981" v="2247"/>
          <ac:graphicFrameMkLst>
            <pc:docMk/>
            <pc:sldMk cId="2014898137" sldId="692"/>
            <ac:graphicFrameMk id="9" creationId="{0F8E91B3-5B5A-F243-4A25-CAC3B53CAE55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9:16:25.490" v="2254"/>
          <ac:graphicFrameMkLst>
            <pc:docMk/>
            <pc:sldMk cId="2014898137" sldId="692"/>
            <ac:graphicFrameMk id="10" creationId="{27916D61-1B4C-84D5-B8D6-66556B9825DF}"/>
          </ac:graphicFrameMkLst>
        </pc:graphicFrameChg>
        <pc:picChg chg="add del mod">
          <ac:chgData name="杨怡康" userId="123d9ccf-30b2-4a85-b3e4-acf54a21e1fe" providerId="ADAL" clId="{E2F96F74-A3C5-4954-B9E9-B0C8D537F734}" dt="2023-02-24T09:18:25.212" v="2296" actId="14100"/>
          <ac:picMkLst>
            <pc:docMk/>
            <pc:sldMk cId="2014898137" sldId="692"/>
            <ac:picMk id="2" creationId="{A2D71683-8319-B3D4-49CB-266025A12EA7}"/>
          </ac:picMkLst>
        </pc:picChg>
      </pc:sldChg>
      <pc:sldChg chg="addSp delSp modSp add mod modTransition">
        <pc:chgData name="杨怡康" userId="123d9ccf-30b2-4a85-b3e4-acf54a21e1fe" providerId="ADAL" clId="{E2F96F74-A3C5-4954-B9E9-B0C8D537F734}" dt="2023-02-24T13:06:15.749" v="5034" actId="20577"/>
        <pc:sldMkLst>
          <pc:docMk/>
          <pc:sldMk cId="1734624432" sldId="693"/>
        </pc:sldMkLst>
        <pc:spChg chg="add del">
          <ac:chgData name="杨怡康" userId="123d9ccf-30b2-4a85-b3e4-acf54a21e1fe" providerId="ADAL" clId="{E2F96F74-A3C5-4954-B9E9-B0C8D537F734}" dt="2023-02-24T08:55:48.597" v="2050" actId="478"/>
          <ac:spMkLst>
            <pc:docMk/>
            <pc:sldMk cId="1734624432" sldId="693"/>
            <ac:spMk id="3" creationId="{8B469498-A2FE-3D66-2454-0DE63C592B6C}"/>
          </ac:spMkLst>
        </pc:spChg>
        <pc:spChg chg="del">
          <ac:chgData name="杨怡康" userId="123d9ccf-30b2-4a85-b3e4-acf54a21e1fe" providerId="ADAL" clId="{E2F96F74-A3C5-4954-B9E9-B0C8D537F734}" dt="2023-02-24T08:55:45.750" v="2047" actId="478"/>
          <ac:spMkLst>
            <pc:docMk/>
            <pc:sldMk cId="1734624432" sldId="693"/>
            <ac:spMk id="4" creationId="{739F7238-3C9C-E7A3-C976-10AB4E3F7363}"/>
          </ac:spMkLst>
        </pc:spChg>
        <pc:spChg chg="mod">
          <ac:chgData name="杨怡康" userId="123d9ccf-30b2-4a85-b3e4-acf54a21e1fe" providerId="ADAL" clId="{E2F96F74-A3C5-4954-B9E9-B0C8D537F734}" dt="2023-02-24T08:59:00.206" v="2224" actId="20577"/>
          <ac:spMkLst>
            <pc:docMk/>
            <pc:sldMk cId="1734624432" sldId="693"/>
            <ac:spMk id="6" creationId="{6A2417B3-8E14-64A1-A4BB-946EE6A595EE}"/>
          </ac:spMkLst>
        </pc:spChg>
        <pc:spChg chg="mod">
          <ac:chgData name="杨怡康" userId="123d9ccf-30b2-4a85-b3e4-acf54a21e1fe" providerId="ADAL" clId="{E2F96F74-A3C5-4954-B9E9-B0C8D537F734}" dt="2023-02-24T13:06:15.749" v="5034" actId="20577"/>
          <ac:spMkLst>
            <pc:docMk/>
            <pc:sldMk cId="1734624432" sldId="693"/>
            <ac:spMk id="7" creationId="{F1C9314F-1D50-A5B4-1824-28842C77B14C}"/>
          </ac:spMkLst>
        </pc:spChg>
        <pc:spChg chg="add del">
          <ac:chgData name="杨怡康" userId="123d9ccf-30b2-4a85-b3e4-acf54a21e1fe" providerId="ADAL" clId="{E2F96F74-A3C5-4954-B9E9-B0C8D537F734}" dt="2023-02-24T13:06:09.980" v="5020"/>
          <ac:spMkLst>
            <pc:docMk/>
            <pc:sldMk cId="1734624432" sldId="693"/>
            <ac:spMk id="8" creationId="{1D195D04-513B-01DF-79A1-EE98A3C7EE4A}"/>
          </ac:spMkLst>
        </pc:spChg>
        <pc:picChg chg="del">
          <ac:chgData name="杨怡康" userId="123d9ccf-30b2-4a85-b3e4-acf54a21e1fe" providerId="ADAL" clId="{E2F96F74-A3C5-4954-B9E9-B0C8D537F734}" dt="2023-02-24T08:55:44.072" v="2046" actId="478"/>
          <ac:picMkLst>
            <pc:docMk/>
            <pc:sldMk cId="1734624432" sldId="693"/>
            <ac:picMk id="2" creationId="{A2D71683-8319-B3D4-49CB-266025A12EA7}"/>
          </ac:picMkLst>
        </pc:picChg>
      </pc:sldChg>
      <pc:sldChg chg="addSp delSp modSp new mod modTransition modAnim">
        <pc:chgData name="杨怡康" userId="123d9ccf-30b2-4a85-b3e4-acf54a21e1fe" providerId="ADAL" clId="{E2F96F74-A3C5-4954-B9E9-B0C8D537F734}" dt="2023-02-24T13:34:17.693" v="5931" actId="20577"/>
        <pc:sldMkLst>
          <pc:docMk/>
          <pc:sldMk cId="554429082" sldId="694"/>
        </pc:sldMkLst>
        <pc:spChg chg="add mod">
          <ac:chgData name="杨怡康" userId="123d9ccf-30b2-4a85-b3e4-acf54a21e1fe" providerId="ADAL" clId="{E2F96F74-A3C5-4954-B9E9-B0C8D537F734}" dt="2023-02-24T13:34:17.693" v="5931" actId="20577"/>
          <ac:spMkLst>
            <pc:docMk/>
            <pc:sldMk cId="554429082" sldId="694"/>
            <ac:spMk id="2" creationId="{4F374ED0-E02B-5BD2-4296-19995D73ADC8}"/>
          </ac:spMkLst>
        </pc:spChg>
        <pc:spChg chg="add mod ord">
          <ac:chgData name="杨怡康" userId="123d9ccf-30b2-4a85-b3e4-acf54a21e1fe" providerId="ADAL" clId="{E2F96F74-A3C5-4954-B9E9-B0C8D537F734}" dt="2023-02-24T10:58:08.924" v="2703" actId="1035"/>
          <ac:spMkLst>
            <pc:docMk/>
            <pc:sldMk cId="554429082" sldId="694"/>
            <ac:spMk id="3" creationId="{263CE574-13BC-83EB-9626-37DBA51524ED}"/>
          </ac:spMkLst>
        </pc:spChg>
        <pc:graphicFrameChg chg="add del mod">
          <ac:chgData name="杨怡康" userId="123d9ccf-30b2-4a85-b3e4-acf54a21e1fe" providerId="ADAL" clId="{E2F96F74-A3C5-4954-B9E9-B0C8D537F734}" dt="2023-02-24T10:51:20.328" v="2570"/>
          <ac:graphicFrameMkLst>
            <pc:docMk/>
            <pc:sldMk cId="554429082" sldId="694"/>
            <ac:graphicFrameMk id="4" creationId="{C92D635C-07BD-B3DF-212A-347FD2D97A2D}"/>
          </ac:graphicFrameMkLst>
        </pc:graphicFrameChg>
        <pc:picChg chg="add mod">
          <ac:chgData name="杨怡康" userId="123d9ccf-30b2-4a85-b3e4-acf54a21e1fe" providerId="ADAL" clId="{E2F96F74-A3C5-4954-B9E9-B0C8D537F734}" dt="2023-02-24T10:58:06.891" v="2695" actId="1036"/>
          <ac:picMkLst>
            <pc:docMk/>
            <pc:sldMk cId="554429082" sldId="694"/>
            <ac:picMk id="5" creationId="{D3284D29-89B7-4D30-F2E3-F258A25BC5EE}"/>
          </ac:picMkLst>
        </pc:picChg>
      </pc:sldChg>
      <pc:sldChg chg="addSp delSp modSp add mod modAnim">
        <pc:chgData name="杨怡康" userId="123d9ccf-30b2-4a85-b3e4-acf54a21e1fe" providerId="ADAL" clId="{E2F96F74-A3C5-4954-B9E9-B0C8D537F734}" dt="2023-02-25T01:15:34.872" v="6134" actId="20577"/>
        <pc:sldMkLst>
          <pc:docMk/>
          <pc:sldMk cId="1936256475" sldId="695"/>
        </pc:sldMkLst>
        <pc:spChg chg="mod">
          <ac:chgData name="杨怡康" userId="123d9ccf-30b2-4a85-b3e4-acf54a21e1fe" providerId="ADAL" clId="{E2F96F74-A3C5-4954-B9E9-B0C8D537F734}" dt="2023-02-24T11:30:48.742" v="3280"/>
          <ac:spMkLst>
            <pc:docMk/>
            <pc:sldMk cId="1936256475" sldId="695"/>
            <ac:spMk id="4" creationId="{EF0820AB-29E1-5C7A-70EC-7AC1D35C8F60}"/>
          </ac:spMkLst>
        </pc:spChg>
        <pc:spChg chg="mod">
          <ac:chgData name="杨怡康" userId="123d9ccf-30b2-4a85-b3e4-acf54a21e1fe" providerId="ADAL" clId="{E2F96F74-A3C5-4954-B9E9-B0C8D537F734}" dt="2023-02-25T01:15:34.872" v="6134" actId="20577"/>
          <ac:spMkLst>
            <pc:docMk/>
            <pc:sldMk cId="1936256475" sldId="695"/>
            <ac:spMk id="5" creationId="{8BC304F0-C53B-6CA1-6622-42D87C40C60D}"/>
          </ac:spMkLst>
        </pc:spChg>
        <pc:picChg chg="add mod">
          <ac:chgData name="杨怡康" userId="123d9ccf-30b2-4a85-b3e4-acf54a21e1fe" providerId="ADAL" clId="{E2F96F74-A3C5-4954-B9E9-B0C8D537F734}" dt="2023-02-24T11:29:18.220" v="3261" actId="1038"/>
          <ac:picMkLst>
            <pc:docMk/>
            <pc:sldMk cId="1936256475" sldId="695"/>
            <ac:picMk id="2" creationId="{A63B6001-25FD-C91B-93B9-13B71BE8805A}"/>
          </ac:picMkLst>
        </pc:picChg>
        <pc:picChg chg="del">
          <ac:chgData name="杨怡康" userId="123d9ccf-30b2-4a85-b3e4-acf54a21e1fe" providerId="ADAL" clId="{E2F96F74-A3C5-4954-B9E9-B0C8D537F734}" dt="2023-02-24T11:29:13.560" v="3241" actId="478"/>
          <ac:picMkLst>
            <pc:docMk/>
            <pc:sldMk cId="1936256475" sldId="695"/>
            <ac:picMk id="8" creationId="{85187D2E-696D-9446-C69A-EC26352DEFCC}"/>
          </ac:picMkLst>
        </pc:picChg>
      </pc:sldChg>
      <pc:sldChg chg="modSp add del mod">
        <pc:chgData name="杨怡康" userId="123d9ccf-30b2-4a85-b3e4-acf54a21e1fe" providerId="ADAL" clId="{E2F96F74-A3C5-4954-B9E9-B0C8D537F734}" dt="2023-02-24T10:54:18.723" v="2590" actId="47"/>
        <pc:sldMkLst>
          <pc:docMk/>
          <pc:sldMk cId="3078831234" sldId="695"/>
        </pc:sldMkLst>
        <pc:spChg chg="mod">
          <ac:chgData name="杨怡康" userId="123d9ccf-30b2-4a85-b3e4-acf54a21e1fe" providerId="ADAL" clId="{E2F96F74-A3C5-4954-B9E9-B0C8D537F734}" dt="2023-02-24T10:54:15.764" v="2589" actId="20577"/>
          <ac:spMkLst>
            <pc:docMk/>
            <pc:sldMk cId="3078831234" sldId="695"/>
            <ac:spMk id="2" creationId="{4F374ED0-E02B-5BD2-4296-19995D73ADC8}"/>
          </ac:spMkLst>
        </pc:spChg>
      </pc:sldChg>
      <pc:sldChg chg="addSp delSp modSp add mod modAnim">
        <pc:chgData name="杨怡康" userId="123d9ccf-30b2-4a85-b3e4-acf54a21e1fe" providerId="ADAL" clId="{E2F96F74-A3C5-4954-B9E9-B0C8D537F734}" dt="2023-02-24T12:45:33.105" v="4441"/>
        <pc:sldMkLst>
          <pc:docMk/>
          <pc:sldMk cId="2711077468" sldId="696"/>
        </pc:sldMkLst>
        <pc:spChg chg="mod">
          <ac:chgData name="杨怡康" userId="123d9ccf-30b2-4a85-b3e4-acf54a21e1fe" providerId="ADAL" clId="{E2F96F74-A3C5-4954-B9E9-B0C8D537F734}" dt="2023-02-24T12:45:33.105" v="4441"/>
          <ac:spMkLst>
            <pc:docMk/>
            <pc:sldMk cId="2711077468" sldId="696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4T12:36:30.117" v="4258" actId="6549"/>
          <ac:spMkLst>
            <pc:docMk/>
            <pc:sldMk cId="2711077468" sldId="696"/>
            <ac:spMk id="3" creationId="{00F5204D-6453-D6F8-A6AA-77CE668C7526}"/>
          </ac:spMkLst>
        </pc:spChg>
        <pc:spChg chg="add mod">
          <ac:chgData name="杨怡康" userId="123d9ccf-30b2-4a85-b3e4-acf54a21e1fe" providerId="ADAL" clId="{E2F96F74-A3C5-4954-B9E9-B0C8D537F734}" dt="2023-02-24T12:43:29.623" v="4399" actId="14100"/>
          <ac:spMkLst>
            <pc:docMk/>
            <pc:sldMk cId="2711077468" sldId="696"/>
            <ac:spMk id="4" creationId="{8981A183-FB1A-740B-35C3-DF3BD02C7CB5}"/>
          </ac:spMkLst>
        </pc:spChg>
        <pc:spChg chg="del mod">
          <ac:chgData name="杨怡康" userId="123d9ccf-30b2-4a85-b3e4-acf54a21e1fe" providerId="ADAL" clId="{E2F96F74-A3C5-4954-B9E9-B0C8D537F734}" dt="2023-02-24T12:07:16.972" v="3858" actId="478"/>
          <ac:spMkLst>
            <pc:docMk/>
            <pc:sldMk cId="2711077468" sldId="696"/>
            <ac:spMk id="5" creationId="{D54C47CD-5339-06B0-0570-7F731DB59AF7}"/>
          </ac:spMkLst>
        </pc:spChg>
      </pc:sldChg>
      <pc:sldChg chg="addSp modSp add mod ord modAnim">
        <pc:chgData name="杨怡康" userId="123d9ccf-30b2-4a85-b3e4-acf54a21e1fe" providerId="ADAL" clId="{E2F96F74-A3C5-4954-B9E9-B0C8D537F734}" dt="2023-02-24T12:45:22.377" v="4434" actId="6549"/>
        <pc:sldMkLst>
          <pc:docMk/>
          <pc:sldMk cId="1227674678" sldId="697"/>
        </pc:sldMkLst>
        <pc:spChg chg="mod">
          <ac:chgData name="杨怡康" userId="123d9ccf-30b2-4a85-b3e4-acf54a21e1fe" providerId="ADAL" clId="{E2F96F74-A3C5-4954-B9E9-B0C8D537F734}" dt="2023-02-24T12:45:22.377" v="4434" actId="6549"/>
          <ac:spMkLst>
            <pc:docMk/>
            <pc:sldMk cId="1227674678" sldId="697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4T12:33:43.344" v="4220" actId="2085"/>
          <ac:spMkLst>
            <pc:docMk/>
            <pc:sldMk cId="1227674678" sldId="697"/>
            <ac:spMk id="3" creationId="{D96D8D2D-8A37-F6D3-13BD-24BE4C4DF245}"/>
          </ac:spMkLst>
        </pc:spChg>
        <pc:spChg chg="add mod">
          <ac:chgData name="杨怡康" userId="123d9ccf-30b2-4a85-b3e4-acf54a21e1fe" providerId="ADAL" clId="{E2F96F74-A3C5-4954-B9E9-B0C8D537F734}" dt="2023-02-24T12:42:54.958" v="4378" actId="14100"/>
          <ac:spMkLst>
            <pc:docMk/>
            <pc:sldMk cId="1227674678" sldId="697"/>
            <ac:spMk id="4" creationId="{C44393E2-C5E9-663B-3CC3-5774BE7431D4}"/>
          </ac:spMkLst>
        </pc:spChg>
        <pc:spChg chg="mod">
          <ac:chgData name="杨怡康" userId="123d9ccf-30b2-4a85-b3e4-acf54a21e1fe" providerId="ADAL" clId="{E2F96F74-A3C5-4954-B9E9-B0C8D537F734}" dt="2023-02-24T12:42:44.095" v="4338" actId="27636"/>
          <ac:spMkLst>
            <pc:docMk/>
            <pc:sldMk cId="1227674678" sldId="697"/>
            <ac:spMk id="5" creationId="{D54C47CD-5339-06B0-0570-7F731DB59AF7}"/>
          </ac:spMkLst>
        </pc:spChg>
        <pc:spChg chg="mod">
          <ac:chgData name="杨怡康" userId="123d9ccf-30b2-4a85-b3e4-acf54a21e1fe" providerId="ADAL" clId="{E2F96F74-A3C5-4954-B9E9-B0C8D537F734}" dt="2023-02-24T12:42:48.978" v="4347" actId="1038"/>
          <ac:spMkLst>
            <pc:docMk/>
            <pc:sldMk cId="1227674678" sldId="697"/>
            <ac:spMk id="8" creationId="{BA0205B5-826A-219F-8107-A3BB8A3149FE}"/>
          </ac:spMkLst>
        </pc:spChg>
      </pc:sldChg>
      <pc:sldChg chg="addSp delSp modSp add mod">
        <pc:chgData name="杨怡康" userId="123d9ccf-30b2-4a85-b3e4-acf54a21e1fe" providerId="ADAL" clId="{E2F96F74-A3C5-4954-B9E9-B0C8D537F734}" dt="2023-02-24T12:45:26.675" v="4436"/>
        <pc:sldMkLst>
          <pc:docMk/>
          <pc:sldMk cId="2401499182" sldId="698"/>
        </pc:sldMkLst>
        <pc:spChg chg="mod">
          <ac:chgData name="杨怡康" userId="123d9ccf-30b2-4a85-b3e4-acf54a21e1fe" providerId="ADAL" clId="{E2F96F74-A3C5-4954-B9E9-B0C8D537F734}" dt="2023-02-24T12:45:26.675" v="4436"/>
          <ac:spMkLst>
            <pc:docMk/>
            <pc:sldMk cId="2401499182" sldId="698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4T12:34:36.041" v="4225" actId="20577"/>
          <ac:spMkLst>
            <pc:docMk/>
            <pc:sldMk cId="2401499182" sldId="698"/>
            <ac:spMk id="4" creationId="{9ABD43A8-2C81-6BA3-0277-015F465092C1}"/>
          </ac:spMkLst>
        </pc:spChg>
        <pc:spChg chg="del">
          <ac:chgData name="杨怡康" userId="123d9ccf-30b2-4a85-b3e4-acf54a21e1fe" providerId="ADAL" clId="{E2F96F74-A3C5-4954-B9E9-B0C8D537F734}" dt="2023-02-24T12:28:32.582" v="4004" actId="478"/>
          <ac:spMkLst>
            <pc:docMk/>
            <pc:sldMk cId="2401499182" sldId="698"/>
            <ac:spMk id="5" creationId="{D54C47CD-5339-06B0-0570-7F731DB59AF7}"/>
          </ac:spMkLst>
        </pc:spChg>
        <pc:spChg chg="mod">
          <ac:chgData name="杨怡康" userId="123d9ccf-30b2-4a85-b3e4-acf54a21e1fe" providerId="ADAL" clId="{E2F96F74-A3C5-4954-B9E9-B0C8D537F734}" dt="2023-02-24T12:30:13.134" v="4141" actId="207"/>
          <ac:spMkLst>
            <pc:docMk/>
            <pc:sldMk cId="2401499182" sldId="698"/>
            <ac:spMk id="8" creationId="{BA0205B5-826A-219F-8107-A3BB8A3149FE}"/>
          </ac:spMkLst>
        </pc:spChg>
      </pc:sldChg>
      <pc:sldChg chg="addSp delSp modSp add mod">
        <pc:chgData name="杨怡康" userId="123d9ccf-30b2-4a85-b3e4-acf54a21e1fe" providerId="ADAL" clId="{E2F96F74-A3C5-4954-B9E9-B0C8D537F734}" dt="2023-02-25T01:48:19.826" v="6805" actId="6549"/>
        <pc:sldMkLst>
          <pc:docMk/>
          <pc:sldMk cId="337817803" sldId="699"/>
        </pc:sldMkLst>
        <pc:spChg chg="mod">
          <ac:chgData name="杨怡康" userId="123d9ccf-30b2-4a85-b3e4-acf54a21e1fe" providerId="ADAL" clId="{E2F96F74-A3C5-4954-B9E9-B0C8D537F734}" dt="2023-02-24T12:45:28.963" v="4438"/>
          <ac:spMkLst>
            <pc:docMk/>
            <pc:sldMk cId="337817803" sldId="699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5T01:48:19.826" v="6805" actId="6549"/>
          <ac:spMkLst>
            <pc:docMk/>
            <pc:sldMk cId="337817803" sldId="699"/>
            <ac:spMk id="3" creationId="{E8AF57DE-C47C-32D8-4AEC-F663C686DD31}"/>
          </ac:spMkLst>
        </pc:spChg>
        <pc:spChg chg="del mod">
          <ac:chgData name="杨怡康" userId="123d9ccf-30b2-4a85-b3e4-acf54a21e1fe" providerId="ADAL" clId="{E2F96F74-A3C5-4954-B9E9-B0C8D537F734}" dt="2023-02-24T12:31:39.484" v="4183" actId="478"/>
          <ac:spMkLst>
            <pc:docMk/>
            <pc:sldMk cId="337817803" sldId="699"/>
            <ac:spMk id="4" creationId="{9ABD43A8-2C81-6BA3-0277-015F465092C1}"/>
          </ac:spMkLst>
        </pc:spChg>
        <pc:spChg chg="mod">
          <ac:chgData name="杨怡康" userId="123d9ccf-30b2-4a85-b3e4-acf54a21e1fe" providerId="ADAL" clId="{E2F96F74-A3C5-4954-B9E9-B0C8D537F734}" dt="2023-02-24T12:30:26.876" v="4144" actId="207"/>
          <ac:spMkLst>
            <pc:docMk/>
            <pc:sldMk cId="337817803" sldId="699"/>
            <ac:spMk id="8" creationId="{BA0205B5-826A-219F-8107-A3BB8A3149FE}"/>
          </ac:spMkLst>
        </pc:spChg>
      </pc:sldChg>
      <pc:sldChg chg="delSp modSp add mod">
        <pc:chgData name="杨怡康" userId="123d9ccf-30b2-4a85-b3e4-acf54a21e1fe" providerId="ADAL" clId="{E2F96F74-A3C5-4954-B9E9-B0C8D537F734}" dt="2023-02-25T01:49:00.512" v="6807" actId="27636"/>
        <pc:sldMkLst>
          <pc:docMk/>
          <pc:sldMk cId="3670776141" sldId="700"/>
        </pc:sldMkLst>
        <pc:spChg chg="mod">
          <ac:chgData name="杨怡康" userId="123d9ccf-30b2-4a85-b3e4-acf54a21e1fe" providerId="ADAL" clId="{E2F96F74-A3C5-4954-B9E9-B0C8D537F734}" dt="2023-02-24T12:45:35.395" v="4443"/>
          <ac:spMkLst>
            <pc:docMk/>
            <pc:sldMk cId="3670776141" sldId="700"/>
            <ac:spMk id="2" creationId="{8F9338AA-C226-B7D1-593C-F15982F0D9EC}"/>
          </ac:spMkLst>
        </pc:spChg>
        <pc:spChg chg="del mod">
          <ac:chgData name="杨怡康" userId="123d9ccf-30b2-4a85-b3e4-acf54a21e1fe" providerId="ADAL" clId="{E2F96F74-A3C5-4954-B9E9-B0C8D537F734}" dt="2023-02-24T12:39:17.451" v="4264" actId="478"/>
          <ac:spMkLst>
            <pc:docMk/>
            <pc:sldMk cId="3670776141" sldId="700"/>
            <ac:spMk id="3" creationId="{00F5204D-6453-D6F8-A6AA-77CE668C7526}"/>
          </ac:spMkLst>
        </pc:spChg>
        <pc:spChg chg="mod">
          <ac:chgData name="杨怡康" userId="123d9ccf-30b2-4a85-b3e4-acf54a21e1fe" providerId="ADAL" clId="{E2F96F74-A3C5-4954-B9E9-B0C8D537F734}" dt="2023-02-25T01:49:00.512" v="6807" actId="27636"/>
          <ac:spMkLst>
            <pc:docMk/>
            <pc:sldMk cId="3670776141" sldId="700"/>
            <ac:spMk id="4" creationId="{8981A183-FB1A-740B-35C3-DF3BD02C7CB5}"/>
          </ac:spMkLst>
        </pc:spChg>
      </pc:sldChg>
      <pc:sldChg chg="modSp add mod">
        <pc:chgData name="杨怡康" userId="123d9ccf-30b2-4a85-b3e4-acf54a21e1fe" providerId="ADAL" clId="{E2F96F74-A3C5-4954-B9E9-B0C8D537F734}" dt="2023-02-24T12:46:24.366" v="4452" actId="113"/>
        <pc:sldMkLst>
          <pc:docMk/>
          <pc:sldMk cId="3447125085" sldId="701"/>
        </pc:sldMkLst>
        <pc:spChg chg="mod">
          <ac:chgData name="杨怡康" userId="123d9ccf-30b2-4a85-b3e4-acf54a21e1fe" providerId="ADAL" clId="{E2F96F74-A3C5-4954-B9E9-B0C8D537F734}" dt="2023-02-24T12:46:24.366" v="4452" actId="113"/>
          <ac:spMkLst>
            <pc:docMk/>
            <pc:sldMk cId="3447125085" sldId="701"/>
            <ac:spMk id="7" creationId="{6DDD6A3A-8D55-B7CB-5E71-869306C2C260}"/>
          </ac:spMkLst>
        </pc:spChg>
      </pc:sldChg>
      <pc:sldChg chg="addSp delSp modSp new del mod">
        <pc:chgData name="杨怡康" userId="123d9ccf-30b2-4a85-b3e4-acf54a21e1fe" providerId="ADAL" clId="{E2F96F74-A3C5-4954-B9E9-B0C8D537F734}" dt="2023-02-24T13:15:23.469" v="5216" actId="47"/>
        <pc:sldMkLst>
          <pc:docMk/>
          <pc:sldMk cId="2232116776" sldId="702"/>
        </pc:sldMkLst>
        <pc:spChg chg="add mod">
          <ac:chgData name="杨怡康" userId="123d9ccf-30b2-4a85-b3e4-acf54a21e1fe" providerId="ADAL" clId="{E2F96F74-A3C5-4954-B9E9-B0C8D537F734}" dt="2023-02-24T13:09:00.280" v="5126" actId="20577"/>
          <ac:spMkLst>
            <pc:docMk/>
            <pc:sldMk cId="2232116776" sldId="702"/>
            <ac:spMk id="2" creationId="{B8B89339-CE65-01DC-F5A1-C3CFEB4DEF23}"/>
          </ac:spMkLst>
        </pc:spChg>
        <pc:spChg chg="add del mod">
          <ac:chgData name="杨怡康" userId="123d9ccf-30b2-4a85-b3e4-acf54a21e1fe" providerId="ADAL" clId="{E2F96F74-A3C5-4954-B9E9-B0C8D537F734}" dt="2023-02-24T13:09:46.770" v="5132"/>
          <ac:spMkLst>
            <pc:docMk/>
            <pc:sldMk cId="2232116776" sldId="702"/>
            <ac:spMk id="4" creationId="{C9D0ECD1-9FA4-32ED-A61C-BA0D333C8AEE}"/>
          </ac:spMkLst>
        </pc:spChg>
        <pc:spChg chg="add mod">
          <ac:chgData name="杨怡康" userId="123d9ccf-30b2-4a85-b3e4-acf54a21e1fe" providerId="ADAL" clId="{E2F96F74-A3C5-4954-B9E9-B0C8D537F734}" dt="2023-02-24T13:12:23.374" v="5146" actId="14100"/>
          <ac:spMkLst>
            <pc:docMk/>
            <pc:sldMk cId="2232116776" sldId="702"/>
            <ac:spMk id="6" creationId="{25FE9DE3-A0A4-22C1-B000-11719D9B5A2D}"/>
          </ac:spMkLst>
        </pc:spChg>
        <pc:picChg chg="add mod modCrop">
          <ac:chgData name="杨怡康" userId="123d9ccf-30b2-4a85-b3e4-acf54a21e1fe" providerId="ADAL" clId="{E2F96F74-A3C5-4954-B9E9-B0C8D537F734}" dt="2023-02-24T13:12:37.765" v="5151" actId="1076"/>
          <ac:picMkLst>
            <pc:docMk/>
            <pc:sldMk cId="2232116776" sldId="702"/>
            <ac:picMk id="7" creationId="{0E878C19-849E-3845-D139-9BA017469F79}"/>
          </ac:picMkLst>
        </pc:picChg>
      </pc:sldChg>
      <pc:sldChg chg="addSp delSp modSp add mod ord">
        <pc:chgData name="杨怡康" userId="123d9ccf-30b2-4a85-b3e4-acf54a21e1fe" providerId="ADAL" clId="{E2F96F74-A3C5-4954-B9E9-B0C8D537F734}" dt="2023-02-24T13:17:12.568" v="5290" actId="1036"/>
        <pc:sldMkLst>
          <pc:docMk/>
          <pc:sldMk cId="2187458247" sldId="703"/>
        </pc:sldMkLst>
        <pc:spChg chg="mod">
          <ac:chgData name="杨怡康" userId="123d9ccf-30b2-4a85-b3e4-acf54a21e1fe" providerId="ADAL" clId="{E2F96F74-A3C5-4954-B9E9-B0C8D537F734}" dt="2023-02-24T13:15:35.397" v="5217" actId="20577"/>
          <ac:spMkLst>
            <pc:docMk/>
            <pc:sldMk cId="2187458247" sldId="703"/>
            <ac:spMk id="2" creationId="{B8B89339-CE65-01DC-F5A1-C3CFEB4DEF23}"/>
          </ac:spMkLst>
        </pc:spChg>
        <pc:spChg chg="mod">
          <ac:chgData name="杨怡康" userId="123d9ccf-30b2-4a85-b3e4-acf54a21e1fe" providerId="ADAL" clId="{E2F96F74-A3C5-4954-B9E9-B0C8D537F734}" dt="2023-02-24T13:17:00.119" v="5236" actId="1035"/>
          <ac:spMkLst>
            <pc:docMk/>
            <pc:sldMk cId="2187458247" sldId="703"/>
            <ac:spMk id="6" creationId="{25FE9DE3-A0A4-22C1-B000-11719D9B5A2D}"/>
          </ac:spMkLst>
        </pc:spChg>
        <pc:grpChg chg="add mod">
          <ac:chgData name="杨怡康" userId="123d9ccf-30b2-4a85-b3e4-acf54a21e1fe" providerId="ADAL" clId="{E2F96F74-A3C5-4954-B9E9-B0C8D537F734}" dt="2023-02-24T13:17:10.952" v="5287" actId="1035"/>
          <ac:grpSpMkLst>
            <pc:docMk/>
            <pc:sldMk cId="2187458247" sldId="703"/>
            <ac:grpSpMk id="9" creationId="{CC65139E-499B-7B89-4A69-911071EE035E}"/>
          </ac:grpSpMkLst>
        </pc:grpChg>
        <pc:picChg chg="add del mod">
          <ac:chgData name="杨怡康" userId="123d9ccf-30b2-4a85-b3e4-acf54a21e1fe" providerId="ADAL" clId="{E2F96F74-A3C5-4954-B9E9-B0C8D537F734}" dt="2023-02-24T13:13:36.576" v="5174" actId="478"/>
          <ac:picMkLst>
            <pc:docMk/>
            <pc:sldMk cId="2187458247" sldId="703"/>
            <ac:picMk id="3" creationId="{FEF0AAEA-F96E-D497-D161-4A06DA3B240A}"/>
          </ac:picMkLst>
        </pc:picChg>
        <pc:picChg chg="add mod modCrop">
          <ac:chgData name="杨怡康" userId="123d9ccf-30b2-4a85-b3e4-acf54a21e1fe" providerId="ADAL" clId="{E2F96F74-A3C5-4954-B9E9-B0C8D537F734}" dt="2023-02-24T13:15:04.872" v="5196" actId="164"/>
          <ac:picMkLst>
            <pc:docMk/>
            <pc:sldMk cId="2187458247" sldId="703"/>
            <ac:picMk id="4" creationId="{DE29E73B-BD53-0E07-6E8A-E6079D46E3A7}"/>
          </ac:picMkLst>
        </pc:picChg>
        <pc:picChg chg="add mod modCrop">
          <ac:chgData name="杨怡康" userId="123d9ccf-30b2-4a85-b3e4-acf54a21e1fe" providerId="ADAL" clId="{E2F96F74-A3C5-4954-B9E9-B0C8D537F734}" dt="2023-02-24T13:15:04.872" v="5196" actId="164"/>
          <ac:picMkLst>
            <pc:docMk/>
            <pc:sldMk cId="2187458247" sldId="703"/>
            <ac:picMk id="5" creationId="{545FB3F8-7EDA-210B-3D2D-AE6CEEF275F6}"/>
          </ac:picMkLst>
        </pc:picChg>
        <pc:picChg chg="del">
          <ac:chgData name="杨怡康" userId="123d9ccf-30b2-4a85-b3e4-acf54a21e1fe" providerId="ADAL" clId="{E2F96F74-A3C5-4954-B9E9-B0C8D537F734}" dt="2023-02-24T13:12:40.048" v="5153" actId="478"/>
          <ac:picMkLst>
            <pc:docMk/>
            <pc:sldMk cId="2187458247" sldId="703"/>
            <ac:picMk id="7" creationId="{0E878C19-849E-3845-D139-9BA017469F79}"/>
          </ac:picMkLst>
        </pc:picChg>
        <pc:picChg chg="add mod modCrop">
          <ac:chgData name="杨怡康" userId="123d9ccf-30b2-4a85-b3e4-acf54a21e1fe" providerId="ADAL" clId="{E2F96F74-A3C5-4954-B9E9-B0C8D537F734}" dt="2023-02-24T13:15:04.872" v="5196" actId="164"/>
          <ac:picMkLst>
            <pc:docMk/>
            <pc:sldMk cId="2187458247" sldId="703"/>
            <ac:picMk id="8" creationId="{995A062F-9493-C4A2-9609-4F271279B125}"/>
          </ac:picMkLst>
        </pc:picChg>
        <pc:picChg chg="add mod ord">
          <ac:chgData name="杨怡康" userId="123d9ccf-30b2-4a85-b3e4-acf54a21e1fe" providerId="ADAL" clId="{E2F96F74-A3C5-4954-B9E9-B0C8D537F734}" dt="2023-02-24T13:17:12.568" v="5290" actId="1036"/>
          <ac:picMkLst>
            <pc:docMk/>
            <pc:sldMk cId="2187458247" sldId="703"/>
            <ac:picMk id="10" creationId="{F01A4777-2C9F-68B3-1AD7-D52D98E1710D}"/>
          </ac:picMkLst>
        </pc:picChg>
      </pc:sldChg>
      <pc:sldChg chg="addSp delSp modSp add mod">
        <pc:chgData name="杨怡康" userId="123d9ccf-30b2-4a85-b3e4-acf54a21e1fe" providerId="ADAL" clId="{E2F96F74-A3C5-4954-B9E9-B0C8D537F734}" dt="2023-02-25T01:16:06.752" v="6136" actId="20577"/>
        <pc:sldMkLst>
          <pc:docMk/>
          <pc:sldMk cId="1442970056" sldId="704"/>
        </pc:sldMkLst>
        <pc:spChg chg="add mod">
          <ac:chgData name="杨怡康" userId="123d9ccf-30b2-4a85-b3e4-acf54a21e1fe" providerId="ADAL" clId="{E2F96F74-A3C5-4954-B9E9-B0C8D537F734}" dt="2023-02-25T01:16:06.752" v="6136" actId="20577"/>
          <ac:spMkLst>
            <pc:docMk/>
            <pc:sldMk cId="1442970056" sldId="704"/>
            <ac:spMk id="3" creationId="{DE2B9DD8-38FD-CC1B-9634-83327BD4BB9D}"/>
          </ac:spMkLst>
        </pc:spChg>
        <pc:spChg chg="del">
          <ac:chgData name="杨怡康" userId="123d9ccf-30b2-4a85-b3e4-acf54a21e1fe" providerId="ADAL" clId="{E2F96F74-A3C5-4954-B9E9-B0C8D537F734}" dt="2023-02-24T13:15:42.453" v="5219" actId="478"/>
          <ac:spMkLst>
            <pc:docMk/>
            <pc:sldMk cId="1442970056" sldId="704"/>
            <ac:spMk id="6" creationId="{25FE9DE3-A0A4-22C1-B000-11719D9B5A2D}"/>
          </ac:spMkLst>
        </pc:spChg>
        <pc:spChg chg="add mod">
          <ac:chgData name="杨怡康" userId="123d9ccf-30b2-4a85-b3e4-acf54a21e1fe" providerId="ADAL" clId="{E2F96F74-A3C5-4954-B9E9-B0C8D537F734}" dt="2023-02-24T13:29:48.514" v="5679" actId="122"/>
          <ac:spMkLst>
            <pc:docMk/>
            <pc:sldMk cId="1442970056" sldId="704"/>
            <ac:spMk id="12" creationId="{293EE593-5B19-8067-0767-6F1358872689}"/>
          </ac:spMkLst>
        </pc:spChg>
        <pc:spChg chg="add del">
          <ac:chgData name="杨怡康" userId="123d9ccf-30b2-4a85-b3e4-acf54a21e1fe" providerId="ADAL" clId="{E2F96F74-A3C5-4954-B9E9-B0C8D537F734}" dt="2023-02-24T13:30:03.618" v="5690" actId="478"/>
          <ac:spMkLst>
            <pc:docMk/>
            <pc:sldMk cId="1442970056" sldId="704"/>
            <ac:spMk id="13" creationId="{09D33242-8BF8-144E-A9FB-011C83B4B768}"/>
          </ac:spMkLst>
        </pc:spChg>
        <pc:grpChg chg="del">
          <ac:chgData name="杨怡康" userId="123d9ccf-30b2-4a85-b3e4-acf54a21e1fe" providerId="ADAL" clId="{E2F96F74-A3C5-4954-B9E9-B0C8D537F734}" dt="2023-02-24T13:15:42.724" v="5220" actId="478"/>
          <ac:grpSpMkLst>
            <pc:docMk/>
            <pc:sldMk cId="1442970056" sldId="704"/>
            <ac:grpSpMk id="9" creationId="{CC65139E-499B-7B89-4A69-911071EE035E}"/>
          </ac:grpSpMkLst>
        </pc:grpChg>
        <pc:picChg chg="add mod">
          <ac:chgData name="杨怡康" userId="123d9ccf-30b2-4a85-b3e4-acf54a21e1fe" providerId="ADAL" clId="{E2F96F74-A3C5-4954-B9E9-B0C8D537F734}" dt="2023-02-24T13:29:22.605" v="5632" actId="1076"/>
          <ac:picMkLst>
            <pc:docMk/>
            <pc:sldMk cId="1442970056" sldId="704"/>
            <ac:picMk id="7" creationId="{3992F16F-C632-0495-5964-C52EC8C60508}"/>
          </ac:picMkLst>
        </pc:picChg>
        <pc:picChg chg="add mod">
          <ac:chgData name="杨怡康" userId="123d9ccf-30b2-4a85-b3e4-acf54a21e1fe" providerId="ADAL" clId="{E2F96F74-A3C5-4954-B9E9-B0C8D537F734}" dt="2023-02-24T13:29:53.635" v="5688" actId="1037"/>
          <ac:picMkLst>
            <pc:docMk/>
            <pc:sldMk cId="1442970056" sldId="704"/>
            <ac:picMk id="10" creationId="{2385589C-AAC5-A324-E4FE-1349C7A9CCF0}"/>
          </ac:picMkLst>
        </pc:picChg>
      </pc:sldChg>
      <pc:sldChg chg="addSp delSp modSp add mod ord modAnim">
        <pc:chgData name="杨怡康" userId="123d9ccf-30b2-4a85-b3e4-acf54a21e1fe" providerId="ADAL" clId="{E2F96F74-A3C5-4954-B9E9-B0C8D537F734}" dt="2023-02-24T13:33:55.963" v="5917"/>
        <pc:sldMkLst>
          <pc:docMk/>
          <pc:sldMk cId="2182081859" sldId="705"/>
        </pc:sldMkLst>
        <pc:spChg chg="del mod">
          <ac:chgData name="杨怡康" userId="123d9ccf-30b2-4a85-b3e4-acf54a21e1fe" providerId="ADAL" clId="{E2F96F74-A3C5-4954-B9E9-B0C8D537F734}" dt="2023-02-24T13:31:16.453" v="5761" actId="478"/>
          <ac:spMkLst>
            <pc:docMk/>
            <pc:sldMk cId="2182081859" sldId="705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13:31:10.324" v="5758" actId="20577"/>
          <ac:spMkLst>
            <pc:docMk/>
            <pc:sldMk cId="2182081859" sldId="705"/>
            <ac:spMk id="4" creationId="{739F7238-3C9C-E7A3-C976-10AB4E3F7363}"/>
          </ac:spMkLst>
        </pc:spChg>
        <pc:spChg chg="add mod">
          <ac:chgData name="杨怡康" userId="123d9ccf-30b2-4a85-b3e4-acf54a21e1fe" providerId="ADAL" clId="{E2F96F74-A3C5-4954-B9E9-B0C8D537F734}" dt="2023-02-24T13:33:45.732" v="5916" actId="1036"/>
          <ac:spMkLst>
            <pc:docMk/>
            <pc:sldMk cId="2182081859" sldId="705"/>
            <ac:spMk id="6" creationId="{CAAE61D1-DAAC-B6B1-93CB-E5F410ED056B}"/>
          </ac:spMkLst>
        </pc:spChg>
        <pc:picChg chg="del">
          <ac:chgData name="杨怡康" userId="123d9ccf-30b2-4a85-b3e4-acf54a21e1fe" providerId="ADAL" clId="{E2F96F74-A3C5-4954-B9E9-B0C8D537F734}" dt="2023-02-24T13:31:11.943" v="5759" actId="478"/>
          <ac:picMkLst>
            <pc:docMk/>
            <pc:sldMk cId="2182081859" sldId="705"/>
            <ac:picMk id="2" creationId="{A2D71683-8319-B3D4-49CB-266025A12EA7}"/>
          </ac:picMkLst>
        </pc:picChg>
        <pc:picChg chg="add mod">
          <ac:chgData name="杨怡康" userId="123d9ccf-30b2-4a85-b3e4-acf54a21e1fe" providerId="ADAL" clId="{E2F96F74-A3C5-4954-B9E9-B0C8D537F734}" dt="2023-02-24T13:33:18.237" v="5783" actId="1076"/>
          <ac:picMkLst>
            <pc:docMk/>
            <pc:sldMk cId="2182081859" sldId="705"/>
            <ac:picMk id="1026" creationId="{A757AC9B-E89B-3C41-49C0-BBF49F4139B9}"/>
          </ac:picMkLst>
        </pc:picChg>
        <pc:picChg chg="add mod">
          <ac:chgData name="杨怡康" userId="123d9ccf-30b2-4a85-b3e4-acf54a21e1fe" providerId="ADAL" clId="{E2F96F74-A3C5-4954-B9E9-B0C8D537F734}" dt="2023-02-24T13:33:16.349" v="5782" actId="1076"/>
          <ac:picMkLst>
            <pc:docMk/>
            <pc:sldMk cId="2182081859" sldId="705"/>
            <ac:picMk id="1028" creationId="{3A579C14-08F9-905D-4359-4CB791792C69}"/>
          </ac:picMkLst>
        </pc:picChg>
        <pc:picChg chg="add mod">
          <ac:chgData name="杨怡康" userId="123d9ccf-30b2-4a85-b3e4-acf54a21e1fe" providerId="ADAL" clId="{E2F96F74-A3C5-4954-B9E9-B0C8D537F734}" dt="2023-02-24T13:33:02.270" v="5776" actId="1076"/>
          <ac:picMkLst>
            <pc:docMk/>
            <pc:sldMk cId="2182081859" sldId="705"/>
            <ac:picMk id="1030" creationId="{1416CD6B-C8F8-BABE-E673-AD73BDBC6EB5}"/>
          </ac:picMkLst>
        </pc:picChg>
      </pc:sldChg>
      <pc:sldChg chg="delSp modSp add mod">
        <pc:chgData name="杨怡康" userId="123d9ccf-30b2-4a85-b3e4-acf54a21e1fe" providerId="ADAL" clId="{E2F96F74-A3C5-4954-B9E9-B0C8D537F734}" dt="2023-02-24T13:35:31.727" v="6001" actId="20577"/>
        <pc:sldMkLst>
          <pc:docMk/>
          <pc:sldMk cId="2915158998" sldId="706"/>
        </pc:sldMkLst>
        <pc:spChg chg="mod">
          <ac:chgData name="杨怡康" userId="123d9ccf-30b2-4a85-b3e4-acf54a21e1fe" providerId="ADAL" clId="{E2F96F74-A3C5-4954-B9E9-B0C8D537F734}" dt="2023-02-24T13:35:31.727" v="6001" actId="20577"/>
          <ac:spMkLst>
            <pc:docMk/>
            <pc:sldMk cId="2915158998" sldId="706"/>
            <ac:spMk id="2" creationId="{8F9338AA-C226-B7D1-593C-F15982F0D9EC}"/>
          </ac:spMkLst>
        </pc:spChg>
        <pc:spChg chg="del">
          <ac:chgData name="杨怡康" userId="123d9ccf-30b2-4a85-b3e4-acf54a21e1fe" providerId="ADAL" clId="{E2F96F74-A3C5-4954-B9E9-B0C8D537F734}" dt="2023-02-24T13:35:11.405" v="5934" actId="478"/>
          <ac:spMkLst>
            <pc:docMk/>
            <pc:sldMk cId="2915158998" sldId="706"/>
            <ac:spMk id="3" creationId="{E8AF57DE-C47C-32D8-4AEC-F663C686DD31}"/>
          </ac:spMkLst>
        </pc:spChg>
        <pc:spChg chg="del">
          <ac:chgData name="杨怡康" userId="123d9ccf-30b2-4a85-b3e4-acf54a21e1fe" providerId="ADAL" clId="{E2F96F74-A3C5-4954-B9E9-B0C8D537F734}" dt="2023-02-24T13:35:10.496" v="5933" actId="478"/>
          <ac:spMkLst>
            <pc:docMk/>
            <pc:sldMk cId="2915158998" sldId="706"/>
            <ac:spMk id="8" creationId="{BA0205B5-826A-219F-8107-A3BB8A3149FE}"/>
          </ac:spMkLst>
        </pc:spChg>
      </pc:sldChg>
      <pc:sldChg chg="modSp add mod ord">
        <pc:chgData name="杨怡康" userId="123d9ccf-30b2-4a85-b3e4-acf54a21e1fe" providerId="ADAL" clId="{E2F96F74-A3C5-4954-B9E9-B0C8D537F734}" dt="2023-02-25T01:20:32.029" v="6196"/>
        <pc:sldMkLst>
          <pc:docMk/>
          <pc:sldMk cId="3973547865" sldId="707"/>
        </pc:sldMkLst>
        <pc:spChg chg="mod">
          <ac:chgData name="杨怡康" userId="123d9ccf-30b2-4a85-b3e4-acf54a21e1fe" providerId="ADAL" clId="{E2F96F74-A3C5-4954-B9E9-B0C8D537F734}" dt="2023-02-25T01:20:20.451" v="6193" actId="6549"/>
          <ac:spMkLst>
            <pc:docMk/>
            <pc:sldMk cId="3973547865" sldId="707"/>
            <ac:spMk id="6" creationId="{F04FE50D-3F53-7E33-57BA-46BC5CBF8AE7}"/>
          </ac:spMkLst>
        </pc:spChg>
        <pc:picChg chg="mod">
          <ac:chgData name="杨怡康" userId="123d9ccf-30b2-4a85-b3e4-acf54a21e1fe" providerId="ADAL" clId="{E2F96F74-A3C5-4954-B9E9-B0C8D537F734}" dt="2023-02-25T01:20:23.897" v="6194" actId="1076"/>
          <ac:picMkLst>
            <pc:docMk/>
            <pc:sldMk cId="3973547865" sldId="707"/>
            <ac:picMk id="2" creationId="{3AEB747A-266B-69F7-0776-E468F085B5CA}"/>
          </ac:picMkLst>
        </pc:picChg>
      </pc:sldChg>
      <pc:sldChg chg="addSp delSp modSp add mod">
        <pc:chgData name="杨怡康" userId="123d9ccf-30b2-4a85-b3e4-acf54a21e1fe" providerId="ADAL" clId="{E2F96F74-A3C5-4954-B9E9-B0C8D537F734}" dt="2023-02-25T01:50:42.904" v="6808" actId="113"/>
        <pc:sldMkLst>
          <pc:docMk/>
          <pc:sldMk cId="3078698447" sldId="708"/>
        </pc:sldMkLst>
        <pc:spChg chg="del">
          <ac:chgData name="杨怡康" userId="123d9ccf-30b2-4a85-b3e4-acf54a21e1fe" providerId="ADAL" clId="{E2F96F74-A3C5-4954-B9E9-B0C8D537F734}" dt="2023-02-25T01:35:50.304" v="6277" actId="478"/>
          <ac:spMkLst>
            <pc:docMk/>
            <pc:sldMk cId="3078698447" sldId="708"/>
            <ac:spMk id="6" creationId="{25FE9DE3-A0A4-22C1-B000-11719D9B5A2D}"/>
          </ac:spMkLst>
        </pc:spChg>
        <pc:spChg chg="add mod">
          <ac:chgData name="杨怡康" userId="123d9ccf-30b2-4a85-b3e4-acf54a21e1fe" providerId="ADAL" clId="{E2F96F74-A3C5-4954-B9E9-B0C8D537F734}" dt="2023-02-25T01:50:42.904" v="6808" actId="113"/>
          <ac:spMkLst>
            <pc:docMk/>
            <pc:sldMk cId="3078698447" sldId="708"/>
            <ac:spMk id="7" creationId="{15247E1F-FDC0-DFDD-D792-D5A7FDF3854C}"/>
          </ac:spMkLst>
        </pc:spChg>
        <pc:grpChg chg="del">
          <ac:chgData name="杨怡康" userId="123d9ccf-30b2-4a85-b3e4-acf54a21e1fe" providerId="ADAL" clId="{E2F96F74-A3C5-4954-B9E9-B0C8D537F734}" dt="2023-02-25T01:35:49.697" v="6276" actId="478"/>
          <ac:grpSpMkLst>
            <pc:docMk/>
            <pc:sldMk cId="3078698447" sldId="708"/>
            <ac:grpSpMk id="9" creationId="{CC65139E-499B-7B89-4A69-911071EE035E}"/>
          </ac:grpSpMkLst>
        </pc:grpChg>
        <pc:picChg chg="del">
          <ac:chgData name="杨怡康" userId="123d9ccf-30b2-4a85-b3e4-acf54a21e1fe" providerId="ADAL" clId="{E2F96F74-A3C5-4954-B9E9-B0C8D537F734}" dt="2023-02-25T01:35:49.469" v="6275" actId="478"/>
          <ac:picMkLst>
            <pc:docMk/>
            <pc:sldMk cId="3078698447" sldId="708"/>
            <ac:picMk id="10" creationId="{F01A4777-2C9F-68B3-1AD7-D52D98E1710D}"/>
          </ac:picMkLst>
        </pc:picChg>
      </pc:sldChg>
      <pc:sldChg chg="addSp modSp new mod">
        <pc:chgData name="杨怡康" userId="123d9ccf-30b2-4a85-b3e4-acf54a21e1fe" providerId="ADAL" clId="{E2F96F74-A3C5-4954-B9E9-B0C8D537F734}" dt="2023-02-25T03:57:21.910" v="7273" actId="20577"/>
        <pc:sldMkLst>
          <pc:docMk/>
          <pc:sldMk cId="64015740" sldId="709"/>
        </pc:sldMkLst>
        <pc:spChg chg="add mod">
          <ac:chgData name="杨怡康" userId="123d9ccf-30b2-4a85-b3e4-acf54a21e1fe" providerId="ADAL" clId="{E2F96F74-A3C5-4954-B9E9-B0C8D537F734}" dt="2023-02-25T03:34:30.129" v="7034" actId="1076"/>
          <ac:spMkLst>
            <pc:docMk/>
            <pc:sldMk cId="64015740" sldId="709"/>
            <ac:spMk id="4" creationId="{C1C19389-8FB7-7D6B-0CF7-F26EDD655BFA}"/>
          </ac:spMkLst>
        </pc:spChg>
        <pc:spChg chg="add mod">
          <ac:chgData name="杨怡康" userId="123d9ccf-30b2-4a85-b3e4-acf54a21e1fe" providerId="ADAL" clId="{E2F96F74-A3C5-4954-B9E9-B0C8D537F734}" dt="2023-02-25T03:57:21.910" v="7273" actId="20577"/>
          <ac:spMkLst>
            <pc:docMk/>
            <pc:sldMk cId="64015740" sldId="709"/>
            <ac:spMk id="6" creationId="{721D4BCD-9B42-E245-655A-BB419470B2A2}"/>
          </ac:spMkLst>
        </pc:spChg>
        <pc:picChg chg="add mod">
          <ac:chgData name="杨怡康" userId="123d9ccf-30b2-4a85-b3e4-acf54a21e1fe" providerId="ADAL" clId="{E2F96F74-A3C5-4954-B9E9-B0C8D537F734}" dt="2023-02-25T03:34:43.976" v="7038" actId="1076"/>
          <ac:picMkLst>
            <pc:docMk/>
            <pc:sldMk cId="64015740" sldId="709"/>
            <ac:picMk id="2" creationId="{07F8A155-0930-7932-50E8-431FCCB0DF8A}"/>
          </ac:picMkLst>
        </pc:picChg>
        <pc:picChg chg="add mod">
          <ac:chgData name="杨怡康" userId="123d9ccf-30b2-4a85-b3e4-acf54a21e1fe" providerId="ADAL" clId="{E2F96F74-A3C5-4954-B9E9-B0C8D537F734}" dt="2023-02-25T03:34:28.254" v="7033" actId="1076"/>
          <ac:picMkLst>
            <pc:docMk/>
            <pc:sldMk cId="64015740" sldId="709"/>
            <ac:picMk id="3" creationId="{24C93143-E905-C33B-419E-A9F0EED43242}"/>
          </ac:picMkLst>
        </pc:picChg>
        <pc:picChg chg="add mod">
          <ac:chgData name="杨怡康" userId="123d9ccf-30b2-4a85-b3e4-acf54a21e1fe" providerId="ADAL" clId="{E2F96F74-A3C5-4954-B9E9-B0C8D537F734}" dt="2023-02-25T03:34:40.249" v="7037" actId="1076"/>
          <ac:picMkLst>
            <pc:docMk/>
            <pc:sldMk cId="64015740" sldId="709"/>
            <ac:picMk id="5" creationId="{5065AEC7-3E30-7B3B-F4C6-ABE0739D9964}"/>
          </ac:picMkLst>
        </pc:picChg>
      </pc:sldChg>
      <pc:sldChg chg="delSp modSp add mod">
        <pc:chgData name="杨怡康" userId="123d9ccf-30b2-4a85-b3e4-acf54a21e1fe" providerId="ADAL" clId="{E2F96F74-A3C5-4954-B9E9-B0C8D537F734}" dt="2023-02-25T03:59:21.938" v="7574" actId="113"/>
        <pc:sldMkLst>
          <pc:docMk/>
          <pc:sldMk cId="2295360375" sldId="710"/>
        </pc:sldMkLst>
        <pc:spChg chg="mod">
          <ac:chgData name="杨怡康" userId="123d9ccf-30b2-4a85-b3e4-acf54a21e1fe" providerId="ADAL" clId="{E2F96F74-A3C5-4954-B9E9-B0C8D537F734}" dt="2023-02-25T03:57:32.206" v="7281" actId="20577"/>
          <ac:spMkLst>
            <pc:docMk/>
            <pc:sldMk cId="2295360375" sldId="710"/>
            <ac:spMk id="2" creationId="{4598C979-5E44-A4CB-5C47-9362E42A9828}"/>
          </ac:spMkLst>
        </pc:spChg>
        <pc:spChg chg="del">
          <ac:chgData name="杨怡康" userId="123d9ccf-30b2-4a85-b3e4-acf54a21e1fe" providerId="ADAL" clId="{E2F96F74-A3C5-4954-B9E9-B0C8D537F734}" dt="2023-02-25T03:57:57.562" v="7382" actId="478"/>
          <ac:spMkLst>
            <pc:docMk/>
            <pc:sldMk cId="2295360375" sldId="710"/>
            <ac:spMk id="7" creationId="{5B7D8762-1E88-696C-638C-AFFEB43AA775}"/>
          </ac:spMkLst>
        </pc:spChg>
        <pc:spChg chg="mod">
          <ac:chgData name="杨怡康" userId="123d9ccf-30b2-4a85-b3e4-acf54a21e1fe" providerId="ADAL" clId="{E2F96F74-A3C5-4954-B9E9-B0C8D537F734}" dt="2023-02-25T03:59:21.938" v="7574" actId="113"/>
          <ac:spMkLst>
            <pc:docMk/>
            <pc:sldMk cId="2295360375" sldId="710"/>
            <ac:spMk id="46085" creationId="{A5FB60DF-78CC-97D3-87F8-A3343FB1A988}"/>
          </ac:spMkLst>
        </pc:spChg>
      </pc:sldChg>
      <pc:sldMasterChg chg="modTransition modSldLayout sldLayoutOrd">
        <pc:chgData name="杨怡康" userId="123d9ccf-30b2-4a85-b3e4-acf54a21e1fe" providerId="ADAL" clId="{E2F96F74-A3C5-4954-B9E9-B0C8D537F734}" dt="2023-02-24T12:04:14.518" v="3691" actId="20577"/>
        <pc:sldMasterMkLst>
          <pc:docMk/>
          <pc:sldMasterMk cId="1077042720" sldId="2147483669"/>
        </pc:sldMasterMkLst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3049539186" sldId="2147483670"/>
          </pc:sldLayoutMkLst>
        </pc:sldLayoutChg>
        <pc:sldLayoutChg chg="modSp mod 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3514097478" sldId="2147483685"/>
          </pc:sldLayoutMkLst>
          <pc:spChg chg="mod">
            <ac:chgData name="杨怡康" userId="123d9ccf-30b2-4a85-b3e4-acf54a21e1fe" providerId="ADAL" clId="{E2F96F74-A3C5-4954-B9E9-B0C8D537F734}" dt="2023-02-23T01:55:41.212" v="533" actId="20577"/>
            <ac:spMkLst>
              <pc:docMk/>
              <pc:sldMasterMk cId="1077042720" sldId="2147483669"/>
              <pc:sldLayoutMk cId="3514097478" sldId="2147483685"/>
              <ac:spMk id="17" creationId="{C52A1053-3C1E-4E4E-AD85-CD71515EB3BB}"/>
            </ac:spMkLst>
          </pc:spChg>
        </pc:sldLayoutChg>
        <pc:sldLayoutChg chg="modSp mod 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492652151" sldId="2147483686"/>
          </pc:sldLayoutMkLst>
          <pc:spChg chg="mod">
            <ac:chgData name="杨怡康" userId="123d9ccf-30b2-4a85-b3e4-acf54a21e1fe" providerId="ADAL" clId="{E2F96F74-A3C5-4954-B9E9-B0C8D537F734}" dt="2023-02-23T01:55:45.963" v="547" actId="20577"/>
            <ac:spMkLst>
              <pc:docMk/>
              <pc:sldMasterMk cId="1077042720" sldId="2147483669"/>
              <pc:sldLayoutMk cId="492652151" sldId="2147483686"/>
              <ac:spMk id="12" creationId="{DE3F1F3C-A5B2-45B3-A8C5-3967E73ED36D}"/>
            </ac:spMkLst>
          </pc:spChg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3273631479" sldId="2147483687"/>
          </pc:sldLayoutMkLst>
        </pc:sldLayoutChg>
        <pc:sldLayoutChg chg="modSp mod modTransition">
          <pc:chgData name="杨怡康" userId="123d9ccf-30b2-4a85-b3e4-acf54a21e1fe" providerId="ADAL" clId="{E2F96F74-A3C5-4954-B9E9-B0C8D537F734}" dt="2023-02-24T12:04:14.518" v="3691" actId="20577"/>
          <pc:sldLayoutMkLst>
            <pc:docMk/>
            <pc:sldMasterMk cId="1077042720" sldId="2147483669"/>
            <pc:sldLayoutMk cId="2425600038" sldId="2147483688"/>
          </pc:sldLayoutMkLst>
          <pc:spChg chg="mod">
            <ac:chgData name="杨怡康" userId="123d9ccf-30b2-4a85-b3e4-acf54a21e1fe" providerId="ADAL" clId="{E2F96F74-A3C5-4954-B9E9-B0C8D537F734}" dt="2023-02-24T12:04:14.518" v="3691" actId="20577"/>
            <ac:spMkLst>
              <pc:docMk/>
              <pc:sldMasterMk cId="1077042720" sldId="2147483669"/>
              <pc:sldLayoutMk cId="2425600038" sldId="2147483688"/>
              <ac:spMk id="12" creationId="{FB8FCE9F-8D05-4973-9722-10A7A05FA60A}"/>
            </ac:spMkLst>
          </pc:spChg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1910340001" sldId="2147483689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4138639729" sldId="2147483690"/>
          </pc:sldLayoutMkLst>
        </pc:sldLayoutChg>
        <pc:sldLayoutChg chg="mod ord modTransition">
          <pc:chgData name="杨怡康" userId="123d9ccf-30b2-4a85-b3e4-acf54a21e1fe" providerId="ADAL" clId="{E2F96F74-A3C5-4954-B9E9-B0C8D537F734}" dt="2023-02-24T12:04:02.676" v="3672" actId="6014"/>
          <pc:sldLayoutMkLst>
            <pc:docMk/>
            <pc:sldMasterMk cId="1077042720" sldId="2147483669"/>
            <pc:sldLayoutMk cId="1959142160" sldId="2147483692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752747960" sldId="2147483694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2188756324" sldId="2147483695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810418485" sldId="2147483696"/>
          </pc:sldLayoutMkLst>
        </pc:sldLayoutChg>
      </pc:sldMasterChg>
    </pc:docChg>
  </pc:docChgLst>
  <pc:docChgLst>
    <pc:chgData name="杨怡康" userId="123d9ccf-30b2-4a85-b3e4-acf54a21e1fe" providerId="ADAL" clId="{43E14CD0-D7E3-498A-B37F-43D8F090F4C2}"/>
    <pc:docChg chg="undo custSel addSld delSld modSld sldOrd modMainMaster modNotesMaster modHandout">
      <pc:chgData name="杨怡康" userId="123d9ccf-30b2-4a85-b3e4-acf54a21e1fe" providerId="ADAL" clId="{43E14CD0-D7E3-498A-B37F-43D8F090F4C2}" dt="2023-02-27T07:35:17.664" v="4626" actId="1076"/>
      <pc:docMkLst>
        <pc:docMk/>
      </pc:docMkLst>
      <pc:sldChg chg="modSp mod modNotes">
        <pc:chgData name="杨怡康" userId="123d9ccf-30b2-4a85-b3e4-acf54a21e1fe" providerId="ADAL" clId="{43E14CD0-D7E3-498A-B37F-43D8F090F4C2}" dt="2023-02-26T13:14:41.738" v="4350" actId="20577"/>
        <pc:sldMkLst>
          <pc:docMk/>
          <pc:sldMk cId="0" sldId="256"/>
        </pc:sldMkLst>
        <pc:spChg chg="mod">
          <ac:chgData name="杨怡康" userId="123d9ccf-30b2-4a85-b3e4-acf54a21e1fe" providerId="ADAL" clId="{43E14CD0-D7E3-498A-B37F-43D8F090F4C2}" dt="2023-02-26T13:14:41.738" v="4350" actId="20577"/>
          <ac:spMkLst>
            <pc:docMk/>
            <pc:sldMk cId="0" sldId="256"/>
            <ac:spMk id="3" creationId="{354DEF2A-A47D-451C-AFBA-75AC619F6CE2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347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820514353" sldId="366"/>
        </pc:sldMkLst>
      </pc:sldChg>
      <pc:sldChg chg="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650477822" sldId="379"/>
        </pc:sldMkLst>
      </pc:sldChg>
      <pc:sldChg chg="add del">
        <pc:chgData name="杨怡康" userId="123d9ccf-30b2-4a85-b3e4-acf54a21e1fe" providerId="ADAL" clId="{43E14CD0-D7E3-498A-B37F-43D8F090F4C2}" dt="2023-02-26T00:52:42.415" v="140" actId="2696"/>
        <pc:sldMkLst>
          <pc:docMk/>
          <pc:sldMk cId="281493926" sldId="383"/>
        </pc:sldMkLst>
      </pc:sldChg>
      <pc:sldChg chg="modSp add mod modClrScheme chgLayout modNotes">
        <pc:chgData name="杨怡康" userId="123d9ccf-30b2-4a85-b3e4-acf54a21e1fe" providerId="ADAL" clId="{43E14CD0-D7E3-498A-B37F-43D8F090F4C2}" dt="2023-02-26T13:05:55.019" v="4327"/>
        <pc:sldMkLst>
          <pc:docMk/>
          <pc:sldMk cId="1904013077" sldId="383"/>
        </pc:sldMkLst>
        <pc:spChg chg="mod ord">
          <ac:chgData name="杨怡康" userId="123d9ccf-30b2-4a85-b3e4-acf54a21e1fe" providerId="ADAL" clId="{43E14CD0-D7E3-498A-B37F-43D8F090F4C2}" dt="2023-02-26T00:54:11.770" v="163" actId="1038"/>
          <ac:spMkLst>
            <pc:docMk/>
            <pc:sldMk cId="1904013077" sldId="383"/>
            <ac:spMk id="2" creationId="{66F89B2E-022E-43FE-91E7-B9ED266D98F8}"/>
          </ac:spMkLst>
        </pc:spChg>
        <pc:spChg chg="mod ord">
          <ac:chgData name="杨怡康" userId="123d9ccf-30b2-4a85-b3e4-acf54a21e1fe" providerId="ADAL" clId="{43E14CD0-D7E3-498A-B37F-43D8F090F4C2}" dt="2023-02-26T00:53:05.632" v="144" actId="700"/>
          <ac:spMkLst>
            <pc:docMk/>
            <pc:sldMk cId="1904013077" sldId="383"/>
            <ac:spMk id="82946" creationId="{00000000-0000-0000-0000-000000000000}"/>
          </ac:spMkLst>
        </pc:spChg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203676049" sldId="407"/>
        </pc:sldMkLst>
      </pc:sldChg>
      <pc:sldChg chg="modSp 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4232523503" sldId="416"/>
        </pc:sldMkLst>
        <pc:spChg chg="mod">
          <ac:chgData name="杨怡康" userId="123d9ccf-30b2-4a85-b3e4-acf54a21e1fe" providerId="ADAL" clId="{43E14CD0-D7E3-498A-B37F-43D8F090F4C2}" dt="2023-02-26T00:51:24.808" v="134" actId="113"/>
          <ac:spMkLst>
            <pc:docMk/>
            <pc:sldMk cId="4232523503" sldId="416"/>
            <ac:spMk id="7" creationId="{6DDD6A3A-8D55-B7CB-5E71-869306C2C260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492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34303440" sldId="511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1884356671" sldId="514"/>
        </pc:sldMkLst>
      </pc:sldChg>
      <pc:sldChg chg="delSp 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4163314937" sldId="516"/>
        </pc:sldMkLst>
        <pc:graphicFrameChg chg="del">
          <ac:chgData name="杨怡康" userId="123d9ccf-30b2-4a85-b3e4-acf54a21e1fe" providerId="ADAL" clId="{43E14CD0-D7E3-498A-B37F-43D8F090F4C2}" dt="2023-02-26T00:51:56.419" v="136" actId="478"/>
          <ac:graphicFrameMkLst>
            <pc:docMk/>
            <pc:sldMk cId="4163314937" sldId="516"/>
            <ac:graphicFrameMk id="5" creationId="{DB37EC8A-3325-7072-7BA0-4C81C46C4D14}"/>
          </ac:graphicFrameMkLst>
        </pc:graphicFrameChg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682988789" sldId="520"/>
        </pc:sldMkLst>
      </pc:sldChg>
      <pc:sldChg chg="add del">
        <pc:chgData name="杨怡康" userId="123d9ccf-30b2-4a85-b3e4-acf54a21e1fe" providerId="ADAL" clId="{43E14CD0-D7E3-498A-B37F-43D8F090F4C2}" dt="2023-02-26T00:52:42.415" v="140" actId="2696"/>
        <pc:sldMkLst>
          <pc:docMk/>
          <pc:sldMk cId="923205572" sldId="521"/>
        </pc:sldMkLst>
      </pc:sldChg>
      <pc:sldChg chg="modSp add mod modClrScheme chgLayout">
        <pc:chgData name="杨怡康" userId="123d9ccf-30b2-4a85-b3e4-acf54a21e1fe" providerId="ADAL" clId="{43E14CD0-D7E3-498A-B37F-43D8F090F4C2}" dt="2023-02-26T00:54:15.798" v="185" actId="1038"/>
        <pc:sldMkLst>
          <pc:docMk/>
          <pc:sldMk cId="2138717523" sldId="521"/>
        </pc:sldMkLst>
        <pc:spChg chg="mod ord">
          <ac:chgData name="杨怡康" userId="123d9ccf-30b2-4a85-b3e4-acf54a21e1fe" providerId="ADAL" clId="{43E14CD0-D7E3-498A-B37F-43D8F090F4C2}" dt="2023-02-26T00:54:15.798" v="185" actId="1038"/>
          <ac:spMkLst>
            <pc:docMk/>
            <pc:sldMk cId="2138717523" sldId="521"/>
            <ac:spMk id="3" creationId="{5135D763-8C19-48D4-B6C7-BF18F04F850F}"/>
          </ac:spMkLst>
        </pc:spChg>
        <pc:spChg chg="mod ord">
          <ac:chgData name="杨怡康" userId="123d9ccf-30b2-4a85-b3e4-acf54a21e1fe" providerId="ADAL" clId="{43E14CD0-D7E3-498A-B37F-43D8F090F4C2}" dt="2023-02-26T00:53:05.632" v="144" actId="700"/>
          <ac:spMkLst>
            <pc:docMk/>
            <pc:sldMk cId="2138717523" sldId="521"/>
            <ac:spMk id="4" creationId="{1F7D3FF5-A96D-4D92-A772-0EACA782F2FD}"/>
          </ac:spMkLst>
        </pc:spChg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1533670275" sldId="52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300632780" sldId="64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820807447" sldId="645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503757023" sldId="647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297623000" sldId="648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536739293" sldId="649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608227338" sldId="65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651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567456247" sldId="65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855654822" sldId="655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99489582" sldId="66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663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550515069" sldId="66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73112705" sldId="668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2114648262" sldId="669"/>
        </pc:sldMkLst>
      </pc:sldChg>
      <pc:sldChg chg="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1265398838" sldId="67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4075167760" sldId="676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754603349" sldId="678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227240108" sldId="679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0" sldId="680"/>
        </pc:sldMkLst>
      </pc:sldChg>
      <pc:sldChg chg="del">
        <pc:chgData name="杨怡康" userId="123d9ccf-30b2-4a85-b3e4-acf54a21e1fe" providerId="ADAL" clId="{43E14CD0-D7E3-498A-B37F-43D8F090F4C2}" dt="2023-02-26T11:33:44.317" v="800" actId="47"/>
        <pc:sldMkLst>
          <pc:docMk/>
          <pc:sldMk cId="1623724143" sldId="681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69520333" sldId="68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485448825" sldId="683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634761066" sldId="685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339222804" sldId="686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812724331" sldId="687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963783782" sldId="688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728708013" sldId="689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603862110" sldId="69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303807038" sldId="691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014898137" sldId="69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734624432" sldId="693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554429082" sldId="694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936256475" sldId="69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2711077468" sldId="696"/>
        </pc:sldMkLst>
      </pc:sldChg>
      <pc:sldChg chg="del mod modClrScheme chgLayout">
        <pc:chgData name="杨怡康" userId="123d9ccf-30b2-4a85-b3e4-acf54a21e1fe" providerId="ADAL" clId="{43E14CD0-D7E3-498A-B37F-43D8F090F4C2}" dt="2023-02-26T00:52:46.964" v="142" actId="2696"/>
        <pc:sldMkLst>
          <pc:docMk/>
          <pc:sldMk cId="1227674678" sldId="697"/>
        </pc:sldMkLst>
      </pc:sldChg>
      <pc:sldChg chg="add mod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4043592111" sldId="697"/>
        </pc:sldMkLst>
      </pc:sldChg>
      <pc:sldChg chg="add mod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1030320385" sldId="698"/>
        </pc:sldMkLst>
      </pc:sldChg>
      <pc:sldChg chg="del mod modClrScheme chgLayout">
        <pc:chgData name="杨怡康" userId="123d9ccf-30b2-4a85-b3e4-acf54a21e1fe" providerId="ADAL" clId="{43E14CD0-D7E3-498A-B37F-43D8F090F4C2}" dt="2023-02-26T00:52:46.964" v="142" actId="2696"/>
        <pc:sldMkLst>
          <pc:docMk/>
          <pc:sldMk cId="2401499182" sldId="698"/>
        </pc:sldMkLst>
      </pc:sldChg>
      <pc:sldChg chg="del mod modClrScheme chgLayout">
        <pc:chgData name="杨怡康" userId="123d9ccf-30b2-4a85-b3e4-acf54a21e1fe" providerId="ADAL" clId="{43E14CD0-D7E3-498A-B37F-43D8F090F4C2}" dt="2023-02-26T00:52:46.964" v="142" actId="2696"/>
        <pc:sldMkLst>
          <pc:docMk/>
          <pc:sldMk cId="337817803" sldId="699"/>
        </pc:sldMkLst>
      </pc:sldChg>
      <pc:sldChg chg="add mod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2750853268" sldId="699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670776141" sldId="700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447125085" sldId="701"/>
        </pc:sldMkLst>
      </pc:sldChg>
      <pc:sldChg chg="modSp mod">
        <pc:chgData name="杨怡康" userId="123d9ccf-30b2-4a85-b3e4-acf54a21e1fe" providerId="ADAL" clId="{43E14CD0-D7E3-498A-B37F-43D8F090F4C2}" dt="2023-02-26T13:04:46.217" v="4326" actId="20577"/>
        <pc:sldMkLst>
          <pc:docMk/>
          <pc:sldMk cId="2187458247" sldId="703"/>
        </pc:sldMkLst>
        <pc:spChg chg="mod">
          <ac:chgData name="杨怡康" userId="123d9ccf-30b2-4a85-b3e4-acf54a21e1fe" providerId="ADAL" clId="{43E14CD0-D7E3-498A-B37F-43D8F090F4C2}" dt="2023-02-26T13:04:46.217" v="4326" actId="20577"/>
          <ac:spMkLst>
            <pc:docMk/>
            <pc:sldMk cId="2187458247" sldId="703"/>
            <ac:spMk id="2" creationId="{B8B89339-CE65-01DC-F5A1-C3CFEB4DEF23}"/>
          </ac:spMkLst>
        </pc:spChg>
      </pc:sldChg>
      <pc:sldChg chg="modSp">
        <pc:chgData name="杨怡康" userId="123d9ccf-30b2-4a85-b3e4-acf54a21e1fe" providerId="ADAL" clId="{43E14CD0-D7E3-498A-B37F-43D8F090F4C2}" dt="2023-02-26T00:54:29.762" v="186" actId="20578"/>
        <pc:sldMkLst>
          <pc:docMk/>
          <pc:sldMk cId="1442970056" sldId="704"/>
        </pc:sldMkLst>
        <pc:spChg chg="mod">
          <ac:chgData name="杨怡康" userId="123d9ccf-30b2-4a85-b3e4-acf54a21e1fe" providerId="ADAL" clId="{43E14CD0-D7E3-498A-B37F-43D8F090F4C2}" dt="2023-02-26T00:54:29.762" v="186" actId="20578"/>
          <ac:spMkLst>
            <pc:docMk/>
            <pc:sldMk cId="1442970056" sldId="704"/>
            <ac:spMk id="3" creationId="{DE2B9DD8-38FD-CC1B-9634-83327BD4BB9D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182081859" sldId="70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2915158998" sldId="706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973547865" sldId="707"/>
        </pc:sldMkLst>
      </pc:sldChg>
      <pc:sldChg chg="modSp mod">
        <pc:chgData name="杨怡康" userId="123d9ccf-30b2-4a85-b3e4-acf54a21e1fe" providerId="ADAL" clId="{43E14CD0-D7E3-498A-B37F-43D8F090F4C2}" dt="2023-02-26T00:55:11.027" v="187" actId="113"/>
        <pc:sldMkLst>
          <pc:docMk/>
          <pc:sldMk cId="3078698447" sldId="708"/>
        </pc:sldMkLst>
        <pc:spChg chg="mod">
          <ac:chgData name="杨怡康" userId="123d9ccf-30b2-4a85-b3e4-acf54a21e1fe" providerId="ADAL" clId="{43E14CD0-D7E3-498A-B37F-43D8F090F4C2}" dt="2023-02-26T00:55:11.027" v="187" actId="113"/>
          <ac:spMkLst>
            <pc:docMk/>
            <pc:sldMk cId="3078698447" sldId="708"/>
            <ac:spMk id="7" creationId="{15247E1F-FDC0-DFDD-D792-D5A7FDF3854C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64015740" sldId="709"/>
        </pc:sldMkLst>
      </pc:sldChg>
      <pc:sldChg chg="addSp delSp modSp new del mod ord modClrScheme chgLayout">
        <pc:chgData name="杨怡康" userId="123d9ccf-30b2-4a85-b3e4-acf54a21e1fe" providerId="ADAL" clId="{43E14CD0-D7E3-498A-B37F-43D8F090F4C2}" dt="2023-02-26T12:27:28.039" v="3340" actId="47"/>
        <pc:sldMkLst>
          <pc:docMk/>
          <pc:sldMk cId="3939648461" sldId="709"/>
        </pc:sldMkLst>
        <pc:spChg chg="add mod">
          <ac:chgData name="杨怡康" userId="123d9ccf-30b2-4a85-b3e4-acf54a21e1fe" providerId="ADAL" clId="{43E14CD0-D7E3-498A-B37F-43D8F090F4C2}" dt="2023-02-26T02:32:18.773" v="617" actId="20577"/>
          <ac:spMkLst>
            <pc:docMk/>
            <pc:sldMk cId="3939648461" sldId="709"/>
            <ac:spMk id="2" creationId="{638EE1ED-69A1-5110-76AA-20C040958994}"/>
          </ac:spMkLst>
        </pc:spChg>
        <pc:picChg chg="add del mod">
          <ac:chgData name="杨怡康" userId="123d9ccf-30b2-4a85-b3e4-acf54a21e1fe" providerId="ADAL" clId="{43E14CD0-D7E3-498A-B37F-43D8F090F4C2}" dt="2023-02-26T01:42:28.270" v="207" actId="478"/>
          <ac:picMkLst>
            <pc:docMk/>
            <pc:sldMk cId="3939648461" sldId="709"/>
            <ac:picMk id="2" creationId="{7B14434F-FB80-0196-FF83-440BD53219B9}"/>
          </ac:picMkLst>
        </pc:picChg>
        <pc:picChg chg="add mod">
          <ac:chgData name="杨怡康" userId="123d9ccf-30b2-4a85-b3e4-acf54a21e1fe" providerId="ADAL" clId="{43E14CD0-D7E3-498A-B37F-43D8F090F4C2}" dt="2023-02-26T02:32:23.426" v="619" actId="1076"/>
          <ac:picMkLst>
            <pc:docMk/>
            <pc:sldMk cId="3939648461" sldId="709"/>
            <ac:picMk id="3" creationId="{8EC2C9B6-DF67-AB0B-CAD5-A0EBF54F75BE}"/>
          </ac:picMkLst>
        </pc:pic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295360375" sldId="710"/>
        </pc:sldMkLst>
      </pc:sldChg>
      <pc:sldChg chg="addSp delSp modSp add mod setBg">
        <pc:chgData name="杨怡康" userId="123d9ccf-30b2-4a85-b3e4-acf54a21e1fe" providerId="ADAL" clId="{43E14CD0-D7E3-498A-B37F-43D8F090F4C2}" dt="2023-02-26T01:49:30.019" v="367" actId="20577"/>
        <pc:sldMkLst>
          <pc:docMk/>
          <pc:sldMk cId="3513475607" sldId="710"/>
        </pc:sldMkLst>
        <pc:spChg chg="add del">
          <ac:chgData name="杨怡康" userId="123d9ccf-30b2-4a85-b3e4-acf54a21e1fe" providerId="ADAL" clId="{43E14CD0-D7E3-498A-B37F-43D8F090F4C2}" dt="2023-02-26T01:44:31.992" v="217"/>
          <ac:spMkLst>
            <pc:docMk/>
            <pc:sldMk cId="3513475607" sldId="710"/>
            <ac:spMk id="2" creationId="{599AD0BB-3DB2-C896-7B3F-BE8ED7061F4C}"/>
          </ac:spMkLst>
        </pc:spChg>
        <pc:spChg chg="add mod">
          <ac:chgData name="杨怡康" userId="123d9ccf-30b2-4a85-b3e4-acf54a21e1fe" providerId="ADAL" clId="{43E14CD0-D7E3-498A-B37F-43D8F090F4C2}" dt="2023-02-26T01:49:26.858" v="353" actId="1076"/>
          <ac:spMkLst>
            <pc:docMk/>
            <pc:sldMk cId="3513475607" sldId="710"/>
            <ac:spMk id="4" creationId="{C8B9836C-D54A-6979-FB31-6F3C8F467228}"/>
          </ac:spMkLst>
        </pc:spChg>
        <pc:spChg chg="add mod">
          <ac:chgData name="杨怡康" userId="123d9ccf-30b2-4a85-b3e4-acf54a21e1fe" providerId="ADAL" clId="{43E14CD0-D7E3-498A-B37F-43D8F090F4C2}" dt="2023-02-26T01:49:30.019" v="367" actId="20577"/>
          <ac:spMkLst>
            <pc:docMk/>
            <pc:sldMk cId="3513475607" sldId="710"/>
            <ac:spMk id="5" creationId="{6A99DC62-8BC9-6AA3-A8BE-91A598E5E95B}"/>
          </ac:spMkLst>
        </pc:spChg>
      </pc:sldChg>
      <pc:sldChg chg="addSp delSp modSp add mod">
        <pc:chgData name="杨怡康" userId="123d9ccf-30b2-4a85-b3e4-acf54a21e1fe" providerId="ADAL" clId="{43E14CD0-D7E3-498A-B37F-43D8F090F4C2}" dt="2023-02-26T12:33:55.737" v="3513" actId="20577"/>
        <pc:sldMkLst>
          <pc:docMk/>
          <pc:sldMk cId="496648633" sldId="711"/>
        </pc:sldMkLst>
        <pc:spChg chg="add del mod">
          <ac:chgData name="杨怡康" userId="123d9ccf-30b2-4a85-b3e4-acf54a21e1fe" providerId="ADAL" clId="{43E14CD0-D7E3-498A-B37F-43D8F090F4C2}" dt="2023-02-26T12:28:17.548" v="3350" actId="478"/>
          <ac:spMkLst>
            <pc:docMk/>
            <pc:sldMk cId="496648633" sldId="711"/>
            <ac:spMk id="2" creationId="{1C74D134-B581-1321-4C3E-B47ABD799519}"/>
          </ac:spMkLst>
        </pc:spChg>
        <pc:spChg chg="add mod">
          <ac:chgData name="杨怡康" userId="123d9ccf-30b2-4a85-b3e4-acf54a21e1fe" providerId="ADAL" clId="{43E14CD0-D7E3-498A-B37F-43D8F090F4C2}" dt="2023-02-26T12:33:55.737" v="3513" actId="20577"/>
          <ac:spMkLst>
            <pc:docMk/>
            <pc:sldMk cId="496648633" sldId="711"/>
            <ac:spMk id="3" creationId="{A5F93B7B-27BC-B21D-8412-E813F2F05D6D}"/>
          </ac:spMkLst>
        </pc:spChg>
        <pc:spChg chg="add mod">
          <ac:chgData name="杨怡康" userId="123d9ccf-30b2-4a85-b3e4-acf54a21e1fe" providerId="ADAL" clId="{43E14CD0-D7E3-498A-B37F-43D8F090F4C2}" dt="2023-02-26T12:30:52.039" v="3491" actId="6549"/>
          <ac:spMkLst>
            <pc:docMk/>
            <pc:sldMk cId="496648633" sldId="711"/>
            <ac:spMk id="4" creationId="{7F270A21-DE02-2998-D9C3-D35F1D245E61}"/>
          </ac:spMkLst>
        </pc:spChg>
        <pc:picChg chg="add mod">
          <ac:chgData name="杨怡康" userId="123d9ccf-30b2-4a85-b3e4-acf54a21e1fe" providerId="ADAL" clId="{43E14CD0-D7E3-498A-B37F-43D8F090F4C2}" dt="2023-02-26T12:30:55.308" v="3493" actId="14100"/>
          <ac:picMkLst>
            <pc:docMk/>
            <pc:sldMk cId="496648633" sldId="711"/>
            <ac:picMk id="5" creationId="{4BA9AB06-4380-570F-3794-4C11CFFEE640}"/>
          </ac:picMkLst>
        </pc:picChg>
        <pc:picChg chg="add mod">
          <ac:chgData name="杨怡康" userId="123d9ccf-30b2-4a85-b3e4-acf54a21e1fe" providerId="ADAL" clId="{43E14CD0-D7E3-498A-B37F-43D8F090F4C2}" dt="2023-02-26T12:30:05.354" v="3490" actId="1076"/>
          <ac:picMkLst>
            <pc:docMk/>
            <pc:sldMk cId="496648633" sldId="711"/>
            <ac:picMk id="6" creationId="{475E0863-DD9C-D970-07C9-8A9CE1ADC6E3}"/>
          </ac:picMkLst>
        </pc:picChg>
      </pc:sldChg>
      <pc:sldChg chg="add del mod modClrScheme chgLayout">
        <pc:chgData name="杨怡康" userId="123d9ccf-30b2-4a85-b3e4-acf54a21e1fe" providerId="ADAL" clId="{43E14CD0-D7E3-498A-B37F-43D8F090F4C2}" dt="2023-02-26T11:23:19.976" v="797" actId="47"/>
        <pc:sldMkLst>
          <pc:docMk/>
          <pc:sldMk cId="1117221133" sldId="712"/>
        </pc:sldMkLst>
      </pc:sldChg>
      <pc:sldChg chg="addSp delSp modSp new mod modClrScheme chgLayout">
        <pc:chgData name="杨怡康" userId="123d9ccf-30b2-4a85-b3e4-acf54a21e1fe" providerId="ADAL" clId="{43E14CD0-D7E3-498A-B37F-43D8F090F4C2}" dt="2023-02-26T11:59:43.519" v="2507" actId="1076"/>
        <pc:sldMkLst>
          <pc:docMk/>
          <pc:sldMk cId="293481220" sldId="713"/>
        </pc:sldMkLst>
        <pc:spChg chg="add mod">
          <ac:chgData name="杨怡康" userId="123d9ccf-30b2-4a85-b3e4-acf54a21e1fe" providerId="ADAL" clId="{43E14CD0-D7E3-498A-B37F-43D8F090F4C2}" dt="2023-02-26T08:24:10.658" v="770" actId="20577"/>
          <ac:spMkLst>
            <pc:docMk/>
            <pc:sldMk cId="293481220" sldId="713"/>
            <ac:spMk id="3" creationId="{F2DE3028-788F-704F-9C1A-D93BE936B800}"/>
          </ac:spMkLst>
        </pc:spChg>
        <pc:spChg chg="add del mod">
          <ac:chgData name="杨怡康" userId="123d9ccf-30b2-4a85-b3e4-acf54a21e1fe" providerId="ADAL" clId="{43E14CD0-D7E3-498A-B37F-43D8F090F4C2}" dt="2023-02-26T02:32:01.853" v="576" actId="478"/>
          <ac:spMkLst>
            <pc:docMk/>
            <pc:sldMk cId="293481220" sldId="713"/>
            <ac:spMk id="4" creationId="{79D5E107-7050-B6DE-5E4F-AB0AB3EF9695}"/>
          </ac:spMkLst>
        </pc:spChg>
        <pc:spChg chg="add mod">
          <ac:chgData name="杨怡康" userId="123d9ccf-30b2-4a85-b3e4-acf54a21e1fe" providerId="ADAL" clId="{43E14CD0-D7E3-498A-B37F-43D8F090F4C2}" dt="2023-02-26T11:59:35.735" v="2504" actId="255"/>
          <ac:spMkLst>
            <pc:docMk/>
            <pc:sldMk cId="293481220" sldId="713"/>
            <ac:spMk id="4" creationId="{DE2FAD08-5517-A650-6F26-06A25D0FDB17}"/>
          </ac:spMkLst>
        </pc:spChg>
        <pc:picChg chg="add del mod">
          <ac:chgData name="杨怡康" userId="123d9ccf-30b2-4a85-b3e4-acf54a21e1fe" providerId="ADAL" clId="{43E14CD0-D7E3-498A-B37F-43D8F090F4C2}" dt="2023-02-26T08:24:11.853" v="771" actId="478"/>
          <ac:picMkLst>
            <pc:docMk/>
            <pc:sldMk cId="293481220" sldId="713"/>
            <ac:picMk id="2" creationId="{B79FC30F-C84B-4CEF-3310-26B3AD4B085A}"/>
          </ac:picMkLst>
        </pc:picChg>
        <pc:picChg chg="add mod modCrop">
          <ac:chgData name="杨怡康" userId="123d9ccf-30b2-4a85-b3e4-acf54a21e1fe" providerId="ADAL" clId="{43E14CD0-D7E3-498A-B37F-43D8F090F4C2}" dt="2023-02-26T11:59:41.408" v="2506" actId="1076"/>
          <ac:picMkLst>
            <pc:docMk/>
            <pc:sldMk cId="293481220" sldId="713"/>
            <ac:picMk id="5" creationId="{DEAE9498-12C8-DC8F-FDE4-D4C265BDBE8A}"/>
          </ac:picMkLst>
        </pc:picChg>
        <pc:picChg chg="add mod">
          <ac:chgData name="杨怡康" userId="123d9ccf-30b2-4a85-b3e4-acf54a21e1fe" providerId="ADAL" clId="{43E14CD0-D7E3-498A-B37F-43D8F090F4C2}" dt="2023-02-26T11:59:43.519" v="2507" actId="1076"/>
          <ac:picMkLst>
            <pc:docMk/>
            <pc:sldMk cId="293481220" sldId="713"/>
            <ac:picMk id="6" creationId="{C40C8B68-FAF8-4C3D-5DEA-53C24A001816}"/>
          </ac:picMkLst>
        </pc:picChg>
      </pc:sldChg>
      <pc:sldChg chg="add del">
        <pc:chgData name="杨怡康" userId="123d9ccf-30b2-4a85-b3e4-acf54a21e1fe" providerId="ADAL" clId="{43E14CD0-D7E3-498A-B37F-43D8F090F4C2}" dt="2023-02-26T01:49:34.568" v="369" actId="47"/>
        <pc:sldMkLst>
          <pc:docMk/>
          <pc:sldMk cId="3981957275" sldId="714"/>
        </pc:sldMkLst>
      </pc:sldChg>
      <pc:sldChg chg="addSp delSp modSp add mod setBg">
        <pc:chgData name="杨怡康" userId="123d9ccf-30b2-4a85-b3e4-acf54a21e1fe" providerId="ADAL" clId="{43E14CD0-D7E3-498A-B37F-43D8F090F4C2}" dt="2023-02-26T02:27:51.226" v="467" actId="20577"/>
        <pc:sldMkLst>
          <pc:docMk/>
          <pc:sldMk cId="3911411784" sldId="715"/>
        </pc:sldMkLst>
        <pc:spChg chg="add del">
          <ac:chgData name="杨怡康" userId="123d9ccf-30b2-4a85-b3e4-acf54a21e1fe" providerId="ADAL" clId="{43E14CD0-D7E3-498A-B37F-43D8F090F4C2}" dt="2023-02-26T01:59:59.894" v="394"/>
          <ac:spMkLst>
            <pc:docMk/>
            <pc:sldMk cId="3911411784" sldId="715"/>
            <ac:spMk id="2" creationId="{8D82EE07-2E8F-B6AD-FB1F-428C33F42458}"/>
          </ac:spMkLst>
        </pc:spChg>
        <pc:spChg chg="add del">
          <ac:chgData name="杨怡康" userId="123d9ccf-30b2-4a85-b3e4-acf54a21e1fe" providerId="ADAL" clId="{43E14CD0-D7E3-498A-B37F-43D8F090F4C2}" dt="2023-02-26T02:23:08.792" v="435"/>
          <ac:spMkLst>
            <pc:docMk/>
            <pc:sldMk cId="3911411784" sldId="715"/>
            <ac:spMk id="3" creationId="{FD5C737A-A37F-FC8A-F744-54B2EE87FEDD}"/>
          </ac:spMkLst>
        </pc:spChg>
        <pc:spChg chg="mod">
          <ac:chgData name="杨怡康" userId="123d9ccf-30b2-4a85-b3e4-acf54a21e1fe" providerId="ADAL" clId="{43E14CD0-D7E3-498A-B37F-43D8F090F4C2}" dt="2023-02-26T02:27:51.226" v="467" actId="20577"/>
          <ac:spMkLst>
            <pc:docMk/>
            <pc:sldMk cId="3911411784" sldId="715"/>
            <ac:spMk id="4" creationId="{C8B9836C-D54A-6979-FB31-6F3C8F467228}"/>
          </ac:spMkLst>
        </pc:spChg>
        <pc:spChg chg="mod">
          <ac:chgData name="杨怡康" userId="123d9ccf-30b2-4a85-b3e4-acf54a21e1fe" providerId="ADAL" clId="{43E14CD0-D7E3-498A-B37F-43D8F090F4C2}" dt="2023-02-26T01:49:38.719" v="379" actId="20577"/>
          <ac:spMkLst>
            <pc:docMk/>
            <pc:sldMk cId="3911411784" sldId="715"/>
            <ac:spMk id="5" creationId="{6A99DC62-8BC9-6AA3-A8BE-91A598E5E95B}"/>
          </ac:spMkLst>
        </pc:spChg>
        <pc:spChg chg="add del">
          <ac:chgData name="杨怡康" userId="123d9ccf-30b2-4a85-b3e4-acf54a21e1fe" providerId="ADAL" clId="{43E14CD0-D7E3-498A-B37F-43D8F090F4C2}" dt="2023-02-26T02:23:24.008" v="441"/>
          <ac:spMkLst>
            <pc:docMk/>
            <pc:sldMk cId="3911411784" sldId="715"/>
            <ac:spMk id="6" creationId="{BD3E8A40-4E73-207B-2984-0A4ABFD3BE27}"/>
          </ac:spMkLst>
        </pc:spChg>
        <pc:spChg chg="add del">
          <ac:chgData name="杨怡康" userId="123d9ccf-30b2-4a85-b3e4-acf54a21e1fe" providerId="ADAL" clId="{43E14CD0-D7E3-498A-B37F-43D8F090F4C2}" dt="2023-02-26T02:27:27.409" v="452"/>
          <ac:spMkLst>
            <pc:docMk/>
            <pc:sldMk cId="3911411784" sldId="715"/>
            <ac:spMk id="7" creationId="{49E5B835-0F6D-AC7B-ACB7-E56357D33765}"/>
          </ac:spMkLst>
        </pc:spChg>
      </pc:sldChg>
      <pc:sldChg chg="addSp delSp modSp add del mod">
        <pc:chgData name="杨怡康" userId="123d9ccf-30b2-4a85-b3e4-acf54a21e1fe" providerId="ADAL" clId="{43E14CD0-D7E3-498A-B37F-43D8F090F4C2}" dt="2023-02-26T02:31:44.110" v="548" actId="47"/>
        <pc:sldMkLst>
          <pc:docMk/>
          <pc:sldMk cId="2103604887" sldId="716"/>
        </pc:sldMkLst>
        <pc:spChg chg="add del">
          <ac:chgData name="杨怡康" userId="123d9ccf-30b2-4a85-b3e4-acf54a21e1fe" providerId="ADAL" clId="{43E14CD0-D7E3-498A-B37F-43D8F090F4C2}" dt="2023-02-26T02:28:37.911" v="501"/>
          <ac:spMkLst>
            <pc:docMk/>
            <pc:sldMk cId="2103604887" sldId="716"/>
            <ac:spMk id="2" creationId="{5D59087C-6EB8-EFF9-41BE-4BDEB518B7B4}"/>
          </ac:spMkLst>
        </pc:spChg>
        <pc:spChg chg="mod">
          <ac:chgData name="杨怡康" userId="123d9ccf-30b2-4a85-b3e4-acf54a21e1fe" providerId="ADAL" clId="{43E14CD0-D7E3-498A-B37F-43D8F090F4C2}" dt="2023-02-26T02:31:38.140" v="545" actId="20577"/>
          <ac:spMkLst>
            <pc:docMk/>
            <pc:sldMk cId="2103604887" sldId="716"/>
            <ac:spMk id="4" creationId="{C8B9836C-D54A-6979-FB31-6F3C8F467228}"/>
          </ac:spMkLst>
        </pc:spChg>
        <pc:spChg chg="mod">
          <ac:chgData name="杨怡康" userId="123d9ccf-30b2-4a85-b3e4-acf54a21e1fe" providerId="ADAL" clId="{43E14CD0-D7E3-498A-B37F-43D8F090F4C2}" dt="2023-02-26T02:27:59.466" v="498" actId="20577"/>
          <ac:spMkLst>
            <pc:docMk/>
            <pc:sldMk cId="2103604887" sldId="716"/>
            <ac:spMk id="5" creationId="{6A99DC62-8BC9-6AA3-A8BE-91A598E5E95B}"/>
          </ac:spMkLst>
        </pc:spChg>
      </pc:sldChg>
      <pc:sldChg chg="addSp delSp modSp add mod">
        <pc:chgData name="杨怡康" userId="123d9ccf-30b2-4a85-b3e4-acf54a21e1fe" providerId="ADAL" clId="{43E14CD0-D7E3-498A-B37F-43D8F090F4C2}" dt="2023-02-26T02:30:31.472" v="538" actId="207"/>
        <pc:sldMkLst>
          <pc:docMk/>
          <pc:sldMk cId="3299075742" sldId="717"/>
        </pc:sldMkLst>
        <pc:spChg chg="add del">
          <ac:chgData name="杨怡康" userId="123d9ccf-30b2-4a85-b3e4-acf54a21e1fe" providerId="ADAL" clId="{43E14CD0-D7E3-498A-B37F-43D8F090F4C2}" dt="2023-02-26T02:29:15.920" v="512"/>
          <ac:spMkLst>
            <pc:docMk/>
            <pc:sldMk cId="3299075742" sldId="717"/>
            <ac:spMk id="2" creationId="{13D344B8-2FD5-45EC-0A96-D78FF721CDFC}"/>
          </ac:spMkLst>
        </pc:spChg>
        <pc:spChg chg="mod">
          <ac:chgData name="杨怡康" userId="123d9ccf-30b2-4a85-b3e4-acf54a21e1fe" providerId="ADAL" clId="{43E14CD0-D7E3-498A-B37F-43D8F090F4C2}" dt="2023-02-26T02:30:31.472" v="538" actId="207"/>
          <ac:spMkLst>
            <pc:docMk/>
            <pc:sldMk cId="3299075742" sldId="717"/>
            <ac:spMk id="4" creationId="{C8B9836C-D54A-6979-FB31-6F3C8F467228}"/>
          </ac:spMkLst>
        </pc:spChg>
      </pc:sldChg>
      <pc:sldChg chg="addSp modSp new mod ord">
        <pc:chgData name="杨怡康" userId="123d9ccf-30b2-4a85-b3e4-acf54a21e1fe" providerId="ADAL" clId="{43E14CD0-D7E3-498A-B37F-43D8F090F4C2}" dt="2023-02-26T12:39:45.055" v="3638"/>
        <pc:sldMkLst>
          <pc:docMk/>
          <pc:sldMk cId="3904511536" sldId="718"/>
        </pc:sldMkLst>
        <pc:spChg chg="add mod">
          <ac:chgData name="杨怡康" userId="123d9ccf-30b2-4a85-b3e4-acf54a21e1fe" providerId="ADAL" clId="{43E14CD0-D7E3-498A-B37F-43D8F090F4C2}" dt="2023-02-26T11:22:43.983" v="796" actId="20577"/>
          <ac:spMkLst>
            <pc:docMk/>
            <pc:sldMk cId="3904511536" sldId="718"/>
            <ac:spMk id="2" creationId="{C014E264-BBF1-15B6-D20F-21FCE932D797}"/>
          </ac:spMkLst>
        </pc:spChg>
        <pc:picChg chg="add mod">
          <ac:chgData name="杨怡康" userId="123d9ccf-30b2-4a85-b3e4-acf54a21e1fe" providerId="ADAL" clId="{43E14CD0-D7E3-498A-B37F-43D8F090F4C2}" dt="2023-02-26T05:26:43.865" v="628" actId="1076"/>
          <ac:picMkLst>
            <pc:docMk/>
            <pc:sldMk cId="3904511536" sldId="718"/>
            <ac:picMk id="1026" creationId="{7A886060-E77F-E9B7-0E42-FE0B1AD16DC4}"/>
          </ac:picMkLst>
        </pc:picChg>
      </pc:sldChg>
      <pc:sldChg chg="addSp modSp add mod">
        <pc:chgData name="杨怡康" userId="123d9ccf-30b2-4a85-b3e4-acf54a21e1fe" providerId="ADAL" clId="{43E14CD0-D7E3-498A-B37F-43D8F090F4C2}" dt="2023-02-26T12:25:52.606" v="3296" actId="403"/>
        <pc:sldMkLst>
          <pc:docMk/>
          <pc:sldMk cId="191938594" sldId="719"/>
        </pc:sldMkLst>
        <pc:spChg chg="add mod">
          <ac:chgData name="杨怡康" userId="123d9ccf-30b2-4a85-b3e4-acf54a21e1fe" providerId="ADAL" clId="{43E14CD0-D7E3-498A-B37F-43D8F090F4C2}" dt="2023-02-26T12:25:52.606" v="3296" actId="403"/>
          <ac:spMkLst>
            <pc:docMk/>
            <pc:sldMk cId="191938594" sldId="719"/>
            <ac:spMk id="4" creationId="{570ACF8B-D2AB-968C-3D29-2EB0AB055BEC}"/>
          </ac:spMkLst>
        </pc:spChg>
      </pc:sldChg>
      <pc:sldChg chg="addSp delSp modSp add mod">
        <pc:chgData name="杨怡康" userId="123d9ccf-30b2-4a85-b3e4-acf54a21e1fe" providerId="ADAL" clId="{43E14CD0-D7E3-498A-B37F-43D8F090F4C2}" dt="2023-02-26T12:02:13.725" v="2544" actId="20577"/>
        <pc:sldMkLst>
          <pc:docMk/>
          <pc:sldMk cId="3644337393" sldId="720"/>
        </pc:sldMkLst>
        <pc:spChg chg="mod">
          <ac:chgData name="杨怡康" userId="123d9ccf-30b2-4a85-b3e4-acf54a21e1fe" providerId="ADAL" clId="{43E14CD0-D7E3-498A-B37F-43D8F090F4C2}" dt="2023-02-26T12:02:13.725" v="2544" actId="20577"/>
          <ac:spMkLst>
            <pc:docMk/>
            <pc:sldMk cId="3644337393" sldId="720"/>
            <ac:spMk id="4" creationId="{DE2FAD08-5517-A650-6F26-06A25D0FDB17}"/>
          </ac:spMkLst>
        </pc:spChg>
        <pc:picChg chg="add mod">
          <ac:chgData name="杨怡康" userId="123d9ccf-30b2-4a85-b3e4-acf54a21e1fe" providerId="ADAL" clId="{43E14CD0-D7E3-498A-B37F-43D8F090F4C2}" dt="2023-02-26T12:00:29.624" v="2516" actId="1076"/>
          <ac:picMkLst>
            <pc:docMk/>
            <pc:sldMk cId="3644337393" sldId="720"/>
            <ac:picMk id="2" creationId="{C2144C3B-381C-CDB3-D877-F56F6480FA03}"/>
          </ac:picMkLst>
        </pc:picChg>
        <pc:picChg chg="del">
          <ac:chgData name="杨怡康" userId="123d9ccf-30b2-4a85-b3e4-acf54a21e1fe" providerId="ADAL" clId="{43E14CD0-D7E3-498A-B37F-43D8F090F4C2}" dt="2023-02-26T11:39:18.476" v="1127" actId="478"/>
          <ac:picMkLst>
            <pc:docMk/>
            <pc:sldMk cId="3644337393" sldId="720"/>
            <ac:picMk id="5" creationId="{DEAE9498-12C8-DC8F-FDE4-D4C265BDBE8A}"/>
          </ac:picMkLst>
        </pc:picChg>
        <pc:picChg chg="add mod">
          <ac:chgData name="杨怡康" userId="123d9ccf-30b2-4a85-b3e4-acf54a21e1fe" providerId="ADAL" clId="{43E14CD0-D7E3-498A-B37F-43D8F090F4C2}" dt="2023-02-26T12:00:26.525" v="2514" actId="1076"/>
          <ac:picMkLst>
            <pc:docMk/>
            <pc:sldMk cId="3644337393" sldId="720"/>
            <ac:picMk id="6" creationId="{DF418A11-9810-BBCE-0A0E-24E2445E7602}"/>
          </ac:picMkLst>
        </pc:picChg>
      </pc:sldChg>
      <pc:sldChg chg="addSp modSp add mod">
        <pc:chgData name="杨怡康" userId="123d9ccf-30b2-4a85-b3e4-acf54a21e1fe" providerId="ADAL" clId="{43E14CD0-D7E3-498A-B37F-43D8F090F4C2}" dt="2023-02-26T12:09:14.935" v="2762" actId="113"/>
        <pc:sldMkLst>
          <pc:docMk/>
          <pc:sldMk cId="988924235" sldId="721"/>
        </pc:sldMkLst>
        <pc:spChg chg="mod">
          <ac:chgData name="杨怡康" userId="123d9ccf-30b2-4a85-b3e4-acf54a21e1fe" providerId="ADAL" clId="{43E14CD0-D7E3-498A-B37F-43D8F090F4C2}" dt="2023-02-26T12:09:14.935" v="2762" actId="113"/>
          <ac:spMkLst>
            <pc:docMk/>
            <pc:sldMk cId="988924235" sldId="721"/>
            <ac:spMk id="4" creationId="{DE2FAD08-5517-A650-6F26-06A25D0FDB17}"/>
          </ac:spMkLst>
        </pc:spChg>
        <pc:picChg chg="add mod">
          <ac:chgData name="杨怡康" userId="123d9ccf-30b2-4a85-b3e4-acf54a21e1fe" providerId="ADAL" clId="{43E14CD0-D7E3-498A-B37F-43D8F090F4C2}" dt="2023-02-26T12:03:00.182" v="2567" actId="1076"/>
          <ac:picMkLst>
            <pc:docMk/>
            <pc:sldMk cId="988924235" sldId="721"/>
            <ac:picMk id="2" creationId="{75BA9A24-AA62-3464-AA02-018262812D53}"/>
          </ac:picMkLst>
        </pc:picChg>
        <pc:picChg chg="add mod">
          <ac:chgData name="杨怡康" userId="123d9ccf-30b2-4a85-b3e4-acf54a21e1fe" providerId="ADAL" clId="{43E14CD0-D7E3-498A-B37F-43D8F090F4C2}" dt="2023-02-26T12:04:28.537" v="2693" actId="14100"/>
          <ac:picMkLst>
            <pc:docMk/>
            <pc:sldMk cId="988924235" sldId="721"/>
            <ac:picMk id="5" creationId="{91582FF0-2892-C769-A908-A573ACE13A26}"/>
          </ac:picMkLst>
        </pc:picChg>
      </pc:sldChg>
      <pc:sldChg chg="addSp modSp add mod">
        <pc:chgData name="杨怡康" userId="123d9ccf-30b2-4a85-b3e4-acf54a21e1fe" providerId="ADAL" clId="{43E14CD0-D7E3-498A-B37F-43D8F090F4C2}" dt="2023-02-26T12:14:55.803" v="2835" actId="1076"/>
        <pc:sldMkLst>
          <pc:docMk/>
          <pc:sldMk cId="129475262" sldId="722"/>
        </pc:sldMkLst>
        <pc:spChg chg="mod">
          <ac:chgData name="杨怡康" userId="123d9ccf-30b2-4a85-b3e4-acf54a21e1fe" providerId="ADAL" clId="{43E14CD0-D7E3-498A-B37F-43D8F090F4C2}" dt="2023-02-26T12:13:55.967" v="2822" actId="20577"/>
          <ac:spMkLst>
            <pc:docMk/>
            <pc:sldMk cId="129475262" sldId="722"/>
            <ac:spMk id="4" creationId="{DE2FAD08-5517-A650-6F26-06A25D0FDB17}"/>
          </ac:spMkLst>
        </pc:spChg>
        <pc:picChg chg="add mod">
          <ac:chgData name="杨怡康" userId="123d9ccf-30b2-4a85-b3e4-acf54a21e1fe" providerId="ADAL" clId="{43E14CD0-D7E3-498A-B37F-43D8F090F4C2}" dt="2023-02-26T12:14:49.060" v="2830" actId="1076"/>
          <ac:picMkLst>
            <pc:docMk/>
            <pc:sldMk cId="129475262" sldId="722"/>
            <ac:picMk id="2" creationId="{016BC061-1580-0489-18A3-188B44D5F0A8}"/>
          </ac:picMkLst>
        </pc:picChg>
        <pc:picChg chg="add mod modCrop">
          <ac:chgData name="杨怡康" userId="123d9ccf-30b2-4a85-b3e4-acf54a21e1fe" providerId="ADAL" clId="{43E14CD0-D7E3-498A-B37F-43D8F090F4C2}" dt="2023-02-26T12:14:55.803" v="2835" actId="1076"/>
          <ac:picMkLst>
            <pc:docMk/>
            <pc:sldMk cId="129475262" sldId="722"/>
            <ac:picMk id="5" creationId="{F31894D6-7AC1-E2A7-2316-F3FFCB9B0F18}"/>
          </ac:picMkLst>
        </pc:picChg>
      </pc:sldChg>
      <pc:sldChg chg="new del">
        <pc:chgData name="杨怡康" userId="123d9ccf-30b2-4a85-b3e4-acf54a21e1fe" providerId="ADAL" clId="{43E14CD0-D7E3-498A-B37F-43D8F090F4C2}" dt="2023-02-26T11:49:04.635" v="2362" actId="680"/>
        <pc:sldMkLst>
          <pc:docMk/>
          <pc:sldMk cId="1215532814" sldId="722"/>
        </pc:sldMkLst>
      </pc:sldChg>
      <pc:sldChg chg="addSp delSp modSp new mod">
        <pc:chgData name="杨怡康" userId="123d9ccf-30b2-4a85-b3e4-acf54a21e1fe" providerId="ADAL" clId="{43E14CD0-D7E3-498A-B37F-43D8F090F4C2}" dt="2023-02-26T12:22:00.706" v="3014" actId="20577"/>
        <pc:sldMkLst>
          <pc:docMk/>
          <pc:sldMk cId="1174681981" sldId="723"/>
        </pc:sldMkLst>
        <pc:spChg chg="add mod">
          <ac:chgData name="杨怡康" userId="123d9ccf-30b2-4a85-b3e4-acf54a21e1fe" providerId="ADAL" clId="{43E14CD0-D7E3-498A-B37F-43D8F090F4C2}" dt="2023-02-26T12:10:20.730" v="2784" actId="20577"/>
          <ac:spMkLst>
            <pc:docMk/>
            <pc:sldMk cId="1174681981" sldId="723"/>
            <ac:spMk id="2" creationId="{BD9DE113-1268-354B-7CEB-CBC1256F4DB9}"/>
          </ac:spMkLst>
        </pc:spChg>
        <pc:spChg chg="add mod">
          <ac:chgData name="杨怡康" userId="123d9ccf-30b2-4a85-b3e4-acf54a21e1fe" providerId="ADAL" clId="{43E14CD0-D7E3-498A-B37F-43D8F090F4C2}" dt="2023-02-26T12:20:56.290" v="2856" actId="14100"/>
          <ac:spMkLst>
            <pc:docMk/>
            <pc:sldMk cId="1174681981" sldId="723"/>
            <ac:spMk id="5" creationId="{697F9B01-4938-3E17-E467-B81B3C40E28D}"/>
          </ac:spMkLst>
        </pc:spChg>
        <pc:spChg chg="add mod">
          <ac:chgData name="杨怡康" userId="123d9ccf-30b2-4a85-b3e4-acf54a21e1fe" providerId="ADAL" clId="{43E14CD0-D7E3-498A-B37F-43D8F090F4C2}" dt="2023-02-26T12:22:00.706" v="3014" actId="20577"/>
          <ac:spMkLst>
            <pc:docMk/>
            <pc:sldMk cId="1174681981" sldId="723"/>
            <ac:spMk id="6" creationId="{E5E4717A-F55F-806D-0301-93AB14586243}"/>
          </ac:spMkLst>
        </pc:spChg>
        <pc:graphicFrameChg chg="add del mod">
          <ac:chgData name="杨怡康" userId="123d9ccf-30b2-4a85-b3e4-acf54a21e1fe" providerId="ADAL" clId="{43E14CD0-D7E3-498A-B37F-43D8F090F4C2}" dt="2023-02-26T12:15:59.136" v="2837"/>
          <ac:graphicFrameMkLst>
            <pc:docMk/>
            <pc:sldMk cId="1174681981" sldId="723"/>
            <ac:graphicFrameMk id="3" creationId="{4AB11DF4-2529-41BD-5F6F-33346B1CEC0F}"/>
          </ac:graphicFrameMkLst>
        </pc:graphicFrameChg>
      </pc:sldChg>
      <pc:sldChg chg="addSp delSp modSp add mod">
        <pc:chgData name="杨怡康" userId="123d9ccf-30b2-4a85-b3e4-acf54a21e1fe" providerId="ADAL" clId="{43E14CD0-D7E3-498A-B37F-43D8F090F4C2}" dt="2023-02-26T12:41:01.667" v="3647" actId="27636"/>
        <pc:sldMkLst>
          <pc:docMk/>
          <pc:sldMk cId="1742333126" sldId="724"/>
        </pc:sldMkLst>
        <pc:spChg chg="mod">
          <ac:chgData name="杨怡康" userId="123d9ccf-30b2-4a85-b3e4-acf54a21e1fe" providerId="ADAL" clId="{43E14CD0-D7E3-498A-B37F-43D8F090F4C2}" dt="2023-02-26T12:20:09.247" v="2852" actId="20577"/>
          <ac:spMkLst>
            <pc:docMk/>
            <pc:sldMk cId="1742333126" sldId="724"/>
            <ac:spMk id="2" creationId="{BD9DE113-1268-354B-7CEB-CBC1256F4DB9}"/>
          </ac:spMkLst>
        </pc:spChg>
        <pc:spChg chg="mod">
          <ac:chgData name="杨怡康" userId="123d9ccf-30b2-4a85-b3e4-acf54a21e1fe" providerId="ADAL" clId="{43E14CD0-D7E3-498A-B37F-43D8F090F4C2}" dt="2023-02-26T12:41:01.667" v="3647" actId="27636"/>
          <ac:spMkLst>
            <pc:docMk/>
            <pc:sldMk cId="1742333126" sldId="724"/>
            <ac:spMk id="5" creationId="{697F9B01-4938-3E17-E467-B81B3C40E28D}"/>
          </ac:spMkLst>
        </pc:spChg>
        <pc:picChg chg="add del">
          <ac:chgData name="杨怡康" userId="123d9ccf-30b2-4a85-b3e4-acf54a21e1fe" providerId="ADAL" clId="{43E14CD0-D7E3-498A-B37F-43D8F090F4C2}" dt="2023-02-26T12:27:04.123" v="3330"/>
          <ac:picMkLst>
            <pc:docMk/>
            <pc:sldMk cId="1742333126" sldId="724"/>
            <ac:picMk id="3" creationId="{C01FDDF7-9BA3-A86D-4522-67F4B641DF14}"/>
          </ac:picMkLst>
        </pc:picChg>
      </pc:sldChg>
      <pc:sldChg chg="addSp delSp modSp add mod">
        <pc:chgData name="杨怡康" userId="123d9ccf-30b2-4a85-b3e4-acf54a21e1fe" providerId="ADAL" clId="{43E14CD0-D7E3-498A-B37F-43D8F090F4C2}" dt="2023-02-26T12:40:45.466" v="3643" actId="1076"/>
        <pc:sldMkLst>
          <pc:docMk/>
          <pc:sldMk cId="2579643598" sldId="725"/>
        </pc:sldMkLst>
        <pc:spChg chg="del">
          <ac:chgData name="杨怡康" userId="123d9ccf-30b2-4a85-b3e4-acf54a21e1fe" providerId="ADAL" clId="{43E14CD0-D7E3-498A-B37F-43D8F090F4C2}" dt="2023-02-26T12:27:07.738" v="3332" actId="478"/>
          <ac:spMkLst>
            <pc:docMk/>
            <pc:sldMk cId="2579643598" sldId="725"/>
            <ac:spMk id="5" creationId="{697F9B01-4938-3E17-E467-B81B3C40E28D}"/>
          </ac:spMkLst>
        </pc:spChg>
        <pc:picChg chg="add mod">
          <ac:chgData name="杨怡康" userId="123d9ccf-30b2-4a85-b3e4-acf54a21e1fe" providerId="ADAL" clId="{43E14CD0-D7E3-498A-B37F-43D8F090F4C2}" dt="2023-02-26T12:40:43.812" v="3642" actId="1076"/>
          <ac:picMkLst>
            <pc:docMk/>
            <pc:sldMk cId="2579643598" sldId="725"/>
            <ac:picMk id="3" creationId="{41A8F9E7-F9D0-3CEA-612C-605F0E5696AE}"/>
          </ac:picMkLst>
        </pc:picChg>
        <pc:picChg chg="add mod modCrop">
          <ac:chgData name="杨怡康" userId="123d9ccf-30b2-4a85-b3e4-acf54a21e1fe" providerId="ADAL" clId="{43E14CD0-D7E3-498A-B37F-43D8F090F4C2}" dt="2023-02-26T12:40:45.466" v="3643" actId="1076"/>
          <ac:picMkLst>
            <pc:docMk/>
            <pc:sldMk cId="2579643598" sldId="725"/>
            <ac:picMk id="4" creationId="{D35B8971-664F-78D8-F4E6-1BDE7775D41A}"/>
          </ac:picMkLst>
        </pc:picChg>
      </pc:sldChg>
      <pc:sldChg chg="delSp modSp add mod">
        <pc:chgData name="杨怡康" userId="123d9ccf-30b2-4a85-b3e4-acf54a21e1fe" providerId="ADAL" clId="{43E14CD0-D7E3-498A-B37F-43D8F090F4C2}" dt="2023-02-26T12:36:03.684" v="3589" actId="14100"/>
        <pc:sldMkLst>
          <pc:docMk/>
          <pc:sldMk cId="3370905830" sldId="726"/>
        </pc:sldMkLst>
        <pc:spChg chg="mod">
          <ac:chgData name="杨怡康" userId="123d9ccf-30b2-4a85-b3e4-acf54a21e1fe" providerId="ADAL" clId="{43E14CD0-D7E3-498A-B37F-43D8F090F4C2}" dt="2023-02-26T12:34:01.994" v="3523" actId="20577"/>
          <ac:spMkLst>
            <pc:docMk/>
            <pc:sldMk cId="3370905830" sldId="726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2:36:03.684" v="3589" actId="14100"/>
          <ac:spMkLst>
            <pc:docMk/>
            <pc:sldMk cId="3370905830" sldId="726"/>
            <ac:spMk id="4" creationId="{7F270A21-DE02-2998-D9C3-D35F1D245E61}"/>
          </ac:spMkLst>
        </pc:spChg>
        <pc:picChg chg="del">
          <ac:chgData name="杨怡康" userId="123d9ccf-30b2-4a85-b3e4-acf54a21e1fe" providerId="ADAL" clId="{43E14CD0-D7E3-498A-B37F-43D8F090F4C2}" dt="2023-02-26T12:35:49.356" v="3585" actId="478"/>
          <ac:picMkLst>
            <pc:docMk/>
            <pc:sldMk cId="3370905830" sldId="726"/>
            <ac:picMk id="5" creationId="{4BA9AB06-4380-570F-3794-4C11CFFEE640}"/>
          </ac:picMkLst>
        </pc:picChg>
        <pc:picChg chg="del">
          <ac:chgData name="杨怡康" userId="123d9ccf-30b2-4a85-b3e4-acf54a21e1fe" providerId="ADAL" clId="{43E14CD0-D7E3-498A-B37F-43D8F090F4C2}" dt="2023-02-26T12:35:49.675" v="3586" actId="478"/>
          <ac:picMkLst>
            <pc:docMk/>
            <pc:sldMk cId="3370905830" sldId="726"/>
            <ac:picMk id="6" creationId="{475E0863-DD9C-D970-07C9-8A9CE1ADC6E3}"/>
          </ac:picMkLst>
        </pc:picChg>
      </pc:sldChg>
      <pc:sldChg chg="addSp delSp modSp add mod">
        <pc:chgData name="杨怡康" userId="123d9ccf-30b2-4a85-b3e4-acf54a21e1fe" providerId="ADAL" clId="{43E14CD0-D7E3-498A-B37F-43D8F090F4C2}" dt="2023-02-27T00:53:26.398" v="4595" actId="20577"/>
        <pc:sldMkLst>
          <pc:docMk/>
          <pc:sldMk cId="2872082441" sldId="727"/>
        </pc:sldMkLst>
        <pc:spChg chg="add del">
          <ac:chgData name="杨怡康" userId="123d9ccf-30b2-4a85-b3e4-acf54a21e1fe" providerId="ADAL" clId="{43E14CD0-D7E3-498A-B37F-43D8F090F4C2}" dt="2023-02-26T12:38:24.945" v="3624"/>
          <ac:spMkLst>
            <pc:docMk/>
            <pc:sldMk cId="2872082441" sldId="727"/>
            <ac:spMk id="2" creationId="{23737810-FDCC-BB7D-B1CE-1611748D57FC}"/>
          </ac:spMkLst>
        </pc:spChg>
        <pc:spChg chg="mod">
          <ac:chgData name="杨怡康" userId="123d9ccf-30b2-4a85-b3e4-acf54a21e1fe" providerId="ADAL" clId="{43E14CD0-D7E3-498A-B37F-43D8F090F4C2}" dt="2023-02-26T12:36:50.464" v="3607" actId="20577"/>
          <ac:spMkLst>
            <pc:docMk/>
            <pc:sldMk cId="2872082441" sldId="727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7T00:53:26.398" v="4595" actId="20577"/>
          <ac:spMkLst>
            <pc:docMk/>
            <pc:sldMk cId="2872082441" sldId="727"/>
            <ac:spMk id="4" creationId="{7F270A21-DE02-2998-D9C3-D35F1D245E61}"/>
          </ac:spMkLst>
        </pc:spChg>
        <pc:cxnChg chg="add mod">
          <ac:chgData name="杨怡康" userId="123d9ccf-30b2-4a85-b3e4-acf54a21e1fe" providerId="ADAL" clId="{43E14CD0-D7E3-498A-B37F-43D8F090F4C2}" dt="2023-02-27T00:48:56.965" v="4557" actId="1036"/>
          <ac:cxnSpMkLst>
            <pc:docMk/>
            <pc:sldMk cId="2872082441" sldId="727"/>
            <ac:cxnSpMk id="6" creationId="{B9018378-4C55-6339-9259-A79B3AD84E9B}"/>
          </ac:cxnSpMkLst>
        </pc:cxnChg>
        <pc:cxnChg chg="add mod">
          <ac:chgData name="杨怡康" userId="123d9ccf-30b2-4a85-b3e4-acf54a21e1fe" providerId="ADAL" clId="{43E14CD0-D7E3-498A-B37F-43D8F090F4C2}" dt="2023-02-27T00:49:00.229" v="4583" actId="1035"/>
          <ac:cxnSpMkLst>
            <pc:docMk/>
            <pc:sldMk cId="2872082441" sldId="727"/>
            <ac:cxnSpMk id="7" creationId="{8D0EA356-6D21-1BA2-3362-B7A0CCA4393C}"/>
          </ac:cxnSpMkLst>
        </pc:cxnChg>
      </pc:sldChg>
      <pc:sldChg chg="addSp delSp modSp add mod">
        <pc:chgData name="杨怡康" userId="123d9ccf-30b2-4a85-b3e4-acf54a21e1fe" providerId="ADAL" clId="{43E14CD0-D7E3-498A-B37F-43D8F090F4C2}" dt="2023-02-26T12:46:11.482" v="3740"/>
        <pc:sldMkLst>
          <pc:docMk/>
          <pc:sldMk cId="1845744923" sldId="728"/>
        </pc:sldMkLst>
        <pc:spChg chg="add del">
          <ac:chgData name="杨怡康" userId="123d9ccf-30b2-4a85-b3e4-acf54a21e1fe" providerId="ADAL" clId="{43E14CD0-D7E3-498A-B37F-43D8F090F4C2}" dt="2023-02-26T12:43:09.006" v="3674"/>
          <ac:spMkLst>
            <pc:docMk/>
            <pc:sldMk cId="1845744923" sldId="728"/>
            <ac:spMk id="2" creationId="{1D5FE186-7EEA-63B6-ECCB-BAECCD624F73}"/>
          </ac:spMkLst>
        </pc:spChg>
        <pc:spChg chg="mod">
          <ac:chgData name="杨怡康" userId="123d9ccf-30b2-4a85-b3e4-acf54a21e1fe" providerId="ADAL" clId="{43E14CD0-D7E3-498A-B37F-43D8F090F4C2}" dt="2023-02-26T12:41:55.035" v="3672" actId="20577"/>
          <ac:spMkLst>
            <pc:docMk/>
            <pc:sldMk cId="1845744923" sldId="728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2:45:46.962" v="3736" actId="20577"/>
          <ac:spMkLst>
            <pc:docMk/>
            <pc:sldMk cId="1845744923" sldId="728"/>
            <ac:spMk id="4" creationId="{7F270A21-DE02-2998-D9C3-D35F1D245E61}"/>
          </ac:spMkLst>
        </pc:spChg>
        <pc:spChg chg="add del">
          <ac:chgData name="杨怡康" userId="123d9ccf-30b2-4a85-b3e4-acf54a21e1fe" providerId="ADAL" clId="{43E14CD0-D7E3-498A-B37F-43D8F090F4C2}" dt="2023-02-26T12:46:11.482" v="3740"/>
          <ac:spMkLst>
            <pc:docMk/>
            <pc:sldMk cId="1845744923" sldId="728"/>
            <ac:spMk id="8" creationId="{543935CE-5BF4-7942-3923-6C1A904D50EE}"/>
          </ac:spMkLst>
        </pc:spChg>
        <pc:cxnChg chg="del">
          <ac:chgData name="杨怡康" userId="123d9ccf-30b2-4a85-b3e4-acf54a21e1fe" providerId="ADAL" clId="{43E14CD0-D7E3-498A-B37F-43D8F090F4C2}" dt="2023-02-26T12:45:10.174" v="3728" actId="478"/>
          <ac:cxnSpMkLst>
            <pc:docMk/>
            <pc:sldMk cId="1845744923" sldId="728"/>
            <ac:cxnSpMk id="6" creationId="{B9018378-4C55-6339-9259-A79B3AD84E9B}"/>
          </ac:cxnSpMkLst>
        </pc:cxnChg>
        <pc:cxnChg chg="del">
          <ac:chgData name="杨怡康" userId="123d9ccf-30b2-4a85-b3e4-acf54a21e1fe" providerId="ADAL" clId="{43E14CD0-D7E3-498A-B37F-43D8F090F4C2}" dt="2023-02-26T12:45:09.262" v="3727" actId="478"/>
          <ac:cxnSpMkLst>
            <pc:docMk/>
            <pc:sldMk cId="1845744923" sldId="728"/>
            <ac:cxnSpMk id="7" creationId="{8D0EA356-6D21-1BA2-3362-B7A0CCA4393C}"/>
          </ac:cxnSpMkLst>
        </pc:cxnChg>
      </pc:sldChg>
      <pc:sldChg chg="addSp modSp add mod">
        <pc:chgData name="杨怡康" userId="123d9ccf-30b2-4a85-b3e4-acf54a21e1fe" providerId="ADAL" clId="{43E14CD0-D7E3-498A-B37F-43D8F090F4C2}" dt="2023-02-26T12:51:32.300" v="3838" actId="20577"/>
        <pc:sldMkLst>
          <pc:docMk/>
          <pc:sldMk cId="3478465485" sldId="729"/>
        </pc:sldMkLst>
        <pc:spChg chg="mod">
          <ac:chgData name="杨怡康" userId="123d9ccf-30b2-4a85-b3e4-acf54a21e1fe" providerId="ADAL" clId="{43E14CD0-D7E3-498A-B37F-43D8F090F4C2}" dt="2023-02-26T12:46:19.838" v="3762" actId="6549"/>
          <ac:spMkLst>
            <pc:docMk/>
            <pc:sldMk cId="3478465485" sldId="729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2:51:32.300" v="3838" actId="20577"/>
          <ac:spMkLst>
            <pc:docMk/>
            <pc:sldMk cId="3478465485" sldId="729"/>
            <ac:spMk id="4" creationId="{7F270A21-DE02-2998-D9C3-D35F1D245E61}"/>
          </ac:spMkLst>
        </pc:spChg>
        <pc:picChg chg="add mod">
          <ac:chgData name="杨怡康" userId="123d9ccf-30b2-4a85-b3e4-acf54a21e1fe" providerId="ADAL" clId="{43E14CD0-D7E3-498A-B37F-43D8F090F4C2}" dt="2023-02-26T12:50:36.356" v="3827" actId="1076"/>
          <ac:picMkLst>
            <pc:docMk/>
            <pc:sldMk cId="3478465485" sldId="729"/>
            <ac:picMk id="2" creationId="{50099645-EBDC-225F-B991-E2E9E595F233}"/>
          </ac:picMkLst>
        </pc:picChg>
        <pc:cxnChg chg="add mod">
          <ac:chgData name="杨怡康" userId="123d9ccf-30b2-4a85-b3e4-acf54a21e1fe" providerId="ADAL" clId="{43E14CD0-D7E3-498A-B37F-43D8F090F4C2}" dt="2023-02-26T12:50:51.041" v="3829" actId="208"/>
          <ac:cxnSpMkLst>
            <pc:docMk/>
            <pc:sldMk cId="3478465485" sldId="729"/>
            <ac:cxnSpMk id="6" creationId="{30F51179-19A2-9439-5B97-1A190A4EC642}"/>
          </ac:cxnSpMkLst>
        </pc:cxnChg>
      </pc:sldChg>
      <pc:sldChg chg="addSp delSp modSp add mod">
        <pc:chgData name="杨怡康" userId="123d9ccf-30b2-4a85-b3e4-acf54a21e1fe" providerId="ADAL" clId="{43E14CD0-D7E3-498A-B37F-43D8F090F4C2}" dt="2023-02-26T13:03:58.232" v="4300" actId="1076"/>
        <pc:sldMkLst>
          <pc:docMk/>
          <pc:sldMk cId="3348464865" sldId="730"/>
        </pc:sldMkLst>
        <pc:spChg chg="mod">
          <ac:chgData name="杨怡康" userId="123d9ccf-30b2-4a85-b3e4-acf54a21e1fe" providerId="ADAL" clId="{43E14CD0-D7E3-498A-B37F-43D8F090F4C2}" dt="2023-02-26T12:53:25.634" v="3854" actId="20577"/>
          <ac:spMkLst>
            <pc:docMk/>
            <pc:sldMk cId="3348464865" sldId="730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3:01:22.491" v="4299" actId="1076"/>
          <ac:spMkLst>
            <pc:docMk/>
            <pc:sldMk cId="3348464865" sldId="730"/>
            <ac:spMk id="4" creationId="{7F270A21-DE02-2998-D9C3-D35F1D245E61}"/>
          </ac:spMkLst>
        </pc:spChg>
        <pc:graphicFrameChg chg="add mod">
          <ac:chgData name="杨怡康" userId="123d9ccf-30b2-4a85-b3e4-acf54a21e1fe" providerId="ADAL" clId="{43E14CD0-D7E3-498A-B37F-43D8F090F4C2}" dt="2023-02-26T13:03:58.232" v="4300" actId="1076"/>
          <ac:graphicFrameMkLst>
            <pc:docMk/>
            <pc:sldMk cId="3348464865" sldId="730"/>
            <ac:graphicFrameMk id="5" creationId="{787A531A-D5DF-79A2-7E4D-F9C5639D075C}"/>
          </ac:graphicFrameMkLst>
        </pc:graphicFrameChg>
        <pc:picChg chg="del">
          <ac:chgData name="杨怡康" userId="123d9ccf-30b2-4a85-b3e4-acf54a21e1fe" providerId="ADAL" clId="{43E14CD0-D7E3-498A-B37F-43D8F090F4C2}" dt="2023-02-26T12:53:56.801" v="3857" actId="478"/>
          <ac:picMkLst>
            <pc:docMk/>
            <pc:sldMk cId="3348464865" sldId="730"/>
            <ac:picMk id="2" creationId="{50099645-EBDC-225F-B991-E2E9E595F233}"/>
          </ac:picMkLst>
        </pc:picChg>
        <pc:picChg chg="add del mod">
          <ac:chgData name="杨怡康" userId="123d9ccf-30b2-4a85-b3e4-acf54a21e1fe" providerId="ADAL" clId="{43E14CD0-D7E3-498A-B37F-43D8F090F4C2}" dt="2023-02-26T12:56:42.246" v="3951" actId="478"/>
          <ac:picMkLst>
            <pc:docMk/>
            <pc:sldMk cId="3348464865" sldId="730"/>
            <ac:picMk id="5122" creationId="{1DC2B5A9-CBC1-6CD7-0A49-4A2BEECEF060}"/>
          </ac:picMkLst>
        </pc:picChg>
        <pc:cxnChg chg="del">
          <ac:chgData name="杨怡康" userId="123d9ccf-30b2-4a85-b3e4-acf54a21e1fe" providerId="ADAL" clId="{43E14CD0-D7E3-498A-B37F-43D8F090F4C2}" dt="2023-02-26T12:53:57.266" v="3858" actId="478"/>
          <ac:cxnSpMkLst>
            <pc:docMk/>
            <pc:sldMk cId="3348464865" sldId="730"/>
            <ac:cxnSpMk id="6" creationId="{30F51179-19A2-9439-5B97-1A190A4EC642}"/>
          </ac:cxnSpMkLst>
        </pc:cxnChg>
      </pc:sldChg>
      <pc:sldChg chg="addSp delSp modSp add mod">
        <pc:chgData name="杨怡康" userId="123d9ccf-30b2-4a85-b3e4-acf54a21e1fe" providerId="ADAL" clId="{43E14CD0-D7E3-498A-B37F-43D8F090F4C2}" dt="2023-02-27T07:35:17.664" v="4626" actId="1076"/>
        <pc:sldMkLst>
          <pc:docMk/>
          <pc:sldMk cId="4187225779" sldId="731"/>
        </pc:sldMkLst>
        <pc:spChg chg="mod">
          <ac:chgData name="杨怡康" userId="123d9ccf-30b2-4a85-b3e4-acf54a21e1fe" providerId="ADAL" clId="{43E14CD0-D7E3-498A-B37F-43D8F090F4C2}" dt="2023-02-26T12:57:21.337" v="4006" actId="20577"/>
          <ac:spMkLst>
            <pc:docMk/>
            <pc:sldMk cId="4187225779" sldId="731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7T07:35:14.190" v="4623" actId="20577"/>
          <ac:spMkLst>
            <pc:docMk/>
            <pc:sldMk cId="4187225779" sldId="731"/>
            <ac:spMk id="4" creationId="{7F270A21-DE02-2998-D9C3-D35F1D245E61}"/>
          </ac:spMkLst>
        </pc:spChg>
        <pc:graphicFrameChg chg="del">
          <ac:chgData name="杨怡康" userId="123d9ccf-30b2-4a85-b3e4-acf54a21e1fe" providerId="ADAL" clId="{43E14CD0-D7E3-498A-B37F-43D8F090F4C2}" dt="2023-02-26T13:00:04.878" v="4259" actId="478"/>
          <ac:graphicFrameMkLst>
            <pc:docMk/>
            <pc:sldMk cId="4187225779" sldId="731"/>
            <ac:graphicFrameMk id="5" creationId="{787A531A-D5DF-79A2-7E4D-F9C5639D075C}"/>
          </ac:graphicFrameMkLst>
        </pc:graphicFrameChg>
        <pc:graphicFrameChg chg="add mod">
          <ac:chgData name="杨怡康" userId="123d9ccf-30b2-4a85-b3e4-acf54a21e1fe" providerId="ADAL" clId="{43E14CD0-D7E3-498A-B37F-43D8F090F4C2}" dt="2023-02-27T07:35:17.664" v="4626" actId="1076"/>
          <ac:graphicFrameMkLst>
            <pc:docMk/>
            <pc:sldMk cId="4187225779" sldId="731"/>
            <ac:graphicFrameMk id="6" creationId="{75F4E4A3-3A42-7E16-43BD-BAD36A980EDA}"/>
          </ac:graphicFrameMkLst>
        </pc:graphicFrameChg>
        <pc:picChg chg="add mod">
          <ac:chgData name="杨怡康" userId="123d9ccf-30b2-4a85-b3e4-acf54a21e1fe" providerId="ADAL" clId="{43E14CD0-D7E3-498A-B37F-43D8F090F4C2}" dt="2023-02-27T07:34:14.103" v="4599" actId="1076"/>
          <ac:picMkLst>
            <pc:docMk/>
            <pc:sldMk cId="4187225779" sldId="731"/>
            <ac:picMk id="5" creationId="{82BADA78-0907-A260-8F42-DB38CBAA67B2}"/>
          </ac:picMkLst>
        </pc:picChg>
      </pc:sldChg>
      <pc:sldMasterChg chg="delSldLayout modSldLayout">
        <pc:chgData name="杨怡康" userId="123d9ccf-30b2-4a85-b3e4-acf54a21e1fe" providerId="ADAL" clId="{43E14CD0-D7E3-498A-B37F-43D8F090F4C2}" dt="2023-02-26T00:10:23.405" v="129" actId="20577"/>
        <pc:sldMasterMkLst>
          <pc:docMk/>
          <pc:sldMasterMk cId="1077042720" sldId="2147483669"/>
        </pc:sldMasterMkLst>
        <pc:sldLayoutChg chg="modSp mod">
          <pc:chgData name="杨怡康" userId="123d9ccf-30b2-4a85-b3e4-acf54a21e1fe" providerId="ADAL" clId="{43E14CD0-D7E3-498A-B37F-43D8F090F4C2}" dt="2023-02-26T00:08:52.127" v="49" actId="20577"/>
          <pc:sldLayoutMkLst>
            <pc:docMk/>
            <pc:sldMasterMk cId="1077042720" sldId="2147483669"/>
            <pc:sldLayoutMk cId="3514097478" sldId="2147483685"/>
          </pc:sldLayoutMkLst>
          <pc:spChg chg="mod">
            <ac:chgData name="杨怡康" userId="123d9ccf-30b2-4a85-b3e4-acf54a21e1fe" providerId="ADAL" clId="{43E14CD0-D7E3-498A-B37F-43D8F090F4C2}" dt="2023-02-26T00:08:52.127" v="49" actId="20577"/>
            <ac:spMkLst>
              <pc:docMk/>
              <pc:sldMasterMk cId="1077042720" sldId="2147483669"/>
              <pc:sldLayoutMk cId="3514097478" sldId="2147483685"/>
              <ac:spMk id="17" creationId="{C52A1053-3C1E-4E4E-AD85-CD71515EB3BB}"/>
            </ac:spMkLst>
          </pc:spChg>
        </pc:sldLayoutChg>
        <pc:sldLayoutChg chg="modSp mod">
          <pc:chgData name="杨怡康" userId="123d9ccf-30b2-4a85-b3e4-acf54a21e1fe" providerId="ADAL" clId="{43E14CD0-D7E3-498A-B37F-43D8F090F4C2}" dt="2023-02-26T00:10:07.123" v="79" actId="20577"/>
          <pc:sldLayoutMkLst>
            <pc:docMk/>
            <pc:sldMasterMk cId="1077042720" sldId="2147483669"/>
            <pc:sldLayoutMk cId="492652151" sldId="2147483686"/>
          </pc:sldLayoutMkLst>
          <pc:spChg chg="mod">
            <ac:chgData name="杨怡康" userId="123d9ccf-30b2-4a85-b3e4-acf54a21e1fe" providerId="ADAL" clId="{43E14CD0-D7E3-498A-B37F-43D8F090F4C2}" dt="2023-02-26T00:10:07.123" v="79" actId="20577"/>
            <ac:spMkLst>
              <pc:docMk/>
              <pc:sldMasterMk cId="1077042720" sldId="2147483669"/>
              <pc:sldLayoutMk cId="492652151" sldId="2147483686"/>
              <ac:spMk id="12" creationId="{DE3F1F3C-A5B2-45B3-A8C5-3967E73ED36D}"/>
            </ac:spMkLst>
          </pc:spChg>
        </pc:sldLayoutChg>
        <pc:sldLayoutChg chg="modSp mod">
          <pc:chgData name="杨怡康" userId="123d9ccf-30b2-4a85-b3e4-acf54a21e1fe" providerId="ADAL" clId="{43E14CD0-D7E3-498A-B37F-43D8F090F4C2}" dt="2023-02-26T00:10:13.775" v="99" actId="20577"/>
          <pc:sldLayoutMkLst>
            <pc:docMk/>
            <pc:sldMasterMk cId="1077042720" sldId="2147483669"/>
            <pc:sldLayoutMk cId="3273631479" sldId="2147483687"/>
          </pc:sldLayoutMkLst>
          <pc:spChg chg="mod">
            <ac:chgData name="杨怡康" userId="123d9ccf-30b2-4a85-b3e4-acf54a21e1fe" providerId="ADAL" clId="{43E14CD0-D7E3-498A-B37F-43D8F090F4C2}" dt="2023-02-26T00:10:13.775" v="99" actId="20577"/>
            <ac:spMkLst>
              <pc:docMk/>
              <pc:sldMasterMk cId="1077042720" sldId="2147483669"/>
              <pc:sldLayoutMk cId="3273631479" sldId="2147483687"/>
              <ac:spMk id="12" creationId="{44BABE0A-C27D-4FD0-B5A6-41FFFBB03773}"/>
            </ac:spMkLst>
          </pc:spChg>
        </pc:sldLayoutChg>
        <pc:sldLayoutChg chg="modSp mod">
          <pc:chgData name="杨怡康" userId="123d9ccf-30b2-4a85-b3e4-acf54a21e1fe" providerId="ADAL" clId="{43E14CD0-D7E3-498A-B37F-43D8F090F4C2}" dt="2023-02-26T00:10:23.405" v="129" actId="20577"/>
          <pc:sldLayoutMkLst>
            <pc:docMk/>
            <pc:sldMasterMk cId="1077042720" sldId="2147483669"/>
            <pc:sldLayoutMk cId="1910340001" sldId="2147483689"/>
          </pc:sldLayoutMkLst>
          <pc:spChg chg="mod">
            <ac:chgData name="杨怡康" userId="123d9ccf-30b2-4a85-b3e4-acf54a21e1fe" providerId="ADAL" clId="{43E14CD0-D7E3-498A-B37F-43D8F090F4C2}" dt="2023-02-26T00:10:23.405" v="129" actId="20577"/>
            <ac:spMkLst>
              <pc:docMk/>
              <pc:sldMasterMk cId="1077042720" sldId="2147483669"/>
              <pc:sldLayoutMk cId="1910340001" sldId="2147483689"/>
              <ac:spMk id="3" creationId="{9B865E82-F2E7-8B11-9840-EF9164AEA4CC}"/>
            </ac:spMkLst>
          </pc:spChg>
        </pc:sldLayoutChg>
        <pc:sldLayoutChg chg="del">
          <pc:chgData name="杨怡康" userId="123d9ccf-30b2-4a85-b3e4-acf54a21e1fe" providerId="ADAL" clId="{43E14CD0-D7E3-498A-B37F-43D8F090F4C2}" dt="2023-02-26T00:08:06.154" v="35" actId="47"/>
          <pc:sldLayoutMkLst>
            <pc:docMk/>
            <pc:sldMasterMk cId="1077042720" sldId="2147483669"/>
            <pc:sldLayoutMk cId="862193527" sldId="2147483697"/>
          </pc:sldLayoutMkLst>
        </pc:sldLayoutChg>
      </pc:sldMasterChg>
    </pc:docChg>
  </pc:docChgLst>
  <pc:docChgLst>
    <pc:chgData name="怡康 杨" userId="123d9ccf-30b2-4a85-b3e4-acf54a21e1fe" providerId="ADAL" clId="{E55C01DA-E15E-4EFD-ABCF-84CECEF5A8E4}"/>
    <pc:docChg chg="undo redo custSel addSld delSld modSld sldOrd">
      <pc:chgData name="怡康 杨" userId="123d9ccf-30b2-4a85-b3e4-acf54a21e1fe" providerId="ADAL" clId="{E55C01DA-E15E-4EFD-ABCF-84CECEF5A8E4}" dt="2018-07-14T13:02:55.967" v="1951" actId="20577"/>
      <pc:docMkLst>
        <pc:docMk/>
      </pc:docMkLst>
      <pc:sldChg chg="modSp">
        <pc:chgData name="怡康 杨" userId="123d9ccf-30b2-4a85-b3e4-acf54a21e1fe" providerId="ADAL" clId="{E55C01DA-E15E-4EFD-ABCF-84CECEF5A8E4}" dt="2018-07-13T15:23:47.320" v="1142" actId="1076"/>
        <pc:sldMkLst>
          <pc:docMk/>
          <pc:sldMk cId="0" sldId="256"/>
        </pc:sldMkLst>
        <pc:spChg chg="mod">
          <ac:chgData name="怡康 杨" userId="123d9ccf-30b2-4a85-b3e4-acf54a21e1fe" providerId="ADAL" clId="{E55C01DA-E15E-4EFD-ABCF-84CECEF5A8E4}" dt="2018-07-13T15:23:47.320" v="1142" actId="1076"/>
          <ac:spMkLst>
            <pc:docMk/>
            <pc:sldMk cId="0" sldId="256"/>
            <ac:spMk id="10" creationId="{98640243-4BE6-4C88-803A-70517A65C05B}"/>
          </ac:spMkLst>
        </pc:spChg>
      </pc:sldChg>
      <pc:sldChg chg="addSp delSp modSp delAnim modAnim modNotesTx">
        <pc:chgData name="怡康 杨" userId="123d9ccf-30b2-4a85-b3e4-acf54a21e1fe" providerId="ADAL" clId="{E55C01DA-E15E-4EFD-ABCF-84CECEF5A8E4}" dt="2018-07-14T12:06:22.856" v="1522" actId="20577"/>
        <pc:sldMkLst>
          <pc:docMk/>
          <pc:sldMk cId="3871950423" sldId="298"/>
        </pc:sldMkLst>
        <pc:spChg chg="mod">
          <ac:chgData name="怡康 杨" userId="123d9ccf-30b2-4a85-b3e4-acf54a21e1fe" providerId="ADAL" clId="{E55C01DA-E15E-4EFD-ABCF-84CECEF5A8E4}" dt="2018-07-13T14:57:09.881" v="728" actId="20577"/>
          <ac:spMkLst>
            <pc:docMk/>
            <pc:sldMk cId="3871950423" sldId="298"/>
            <ac:spMk id="8" creationId="{FE525E97-C6FD-419B-84ED-81D3F8AF8549}"/>
          </ac:spMkLst>
        </pc:spChg>
        <pc:spChg chg="mod">
          <ac:chgData name="怡康 杨" userId="123d9ccf-30b2-4a85-b3e4-acf54a21e1fe" providerId="ADAL" clId="{E55C01DA-E15E-4EFD-ABCF-84CECEF5A8E4}" dt="2018-07-13T14:56:36.144" v="721" actId="207"/>
          <ac:spMkLst>
            <pc:docMk/>
            <pc:sldMk cId="3871950423" sldId="298"/>
            <ac:spMk id="29" creationId="{C68E1578-1D2C-4A46-BDA8-8C1C963EA830}"/>
          </ac:spMkLst>
        </pc:spChg>
        <pc:grpChg chg="del mod">
          <ac:chgData name="怡康 杨" userId="123d9ccf-30b2-4a85-b3e4-acf54a21e1fe" providerId="ADAL" clId="{E55C01DA-E15E-4EFD-ABCF-84CECEF5A8E4}" dt="2018-07-13T14:38:10.522" v="549" actId="478"/>
          <ac:grpSpMkLst>
            <pc:docMk/>
            <pc:sldMk cId="3871950423" sldId="298"/>
            <ac:grpSpMk id="3" creationId="{A29E28C6-108B-4B4F-AB10-950A43B0846A}"/>
          </ac:grpSpMkLst>
        </pc:grpChg>
        <pc:grpChg chg="del">
          <ac:chgData name="怡康 杨" userId="123d9ccf-30b2-4a85-b3e4-acf54a21e1fe" providerId="ADAL" clId="{E55C01DA-E15E-4EFD-ABCF-84CECEF5A8E4}" dt="2018-07-13T14:30:40.188" v="344" actId="478"/>
          <ac:grpSpMkLst>
            <pc:docMk/>
            <pc:sldMk cId="3871950423" sldId="298"/>
            <ac:grpSpMk id="7" creationId="{3C2D3D4A-8B63-4246-B4C0-A8F72E39D46D}"/>
          </ac:grpSpMkLst>
        </pc:grpChg>
        <pc:grpChg chg="add">
          <ac:chgData name="怡康 杨" userId="123d9ccf-30b2-4a85-b3e4-acf54a21e1fe" providerId="ADAL" clId="{E55C01DA-E15E-4EFD-ABCF-84CECEF5A8E4}" dt="2018-07-13T14:30:41.137" v="345"/>
          <ac:grpSpMkLst>
            <pc:docMk/>
            <pc:sldMk cId="3871950423" sldId="298"/>
            <ac:grpSpMk id="27" creationId="{0DBE9DEA-0472-4C2C-9ABB-2BE71DC8FC43}"/>
          </ac:grpSpMkLst>
        </pc:grpChg>
        <pc:graphicFrameChg chg="add mod modGraphic">
          <ac:chgData name="怡康 杨" userId="123d9ccf-30b2-4a85-b3e4-acf54a21e1fe" providerId="ADAL" clId="{E55C01DA-E15E-4EFD-ABCF-84CECEF5A8E4}" dt="2018-07-13T14:48:00.533" v="660" actId="14100"/>
          <ac:graphicFrameMkLst>
            <pc:docMk/>
            <pc:sldMk cId="3871950423" sldId="298"/>
            <ac:graphicFrameMk id="9" creationId="{4AA9E384-5F8B-4C1A-9C60-F5C9A667FB59}"/>
          </ac:graphicFrameMkLst>
        </pc:graphicFrameChg>
        <pc:picChg chg="del mod">
          <ac:chgData name="怡康 杨" userId="123d9ccf-30b2-4a85-b3e4-acf54a21e1fe" providerId="ADAL" clId="{E55C01DA-E15E-4EFD-ABCF-84CECEF5A8E4}" dt="2018-07-13T14:36:36.558" v="537" actId="478"/>
          <ac:picMkLst>
            <pc:docMk/>
            <pc:sldMk cId="3871950423" sldId="298"/>
            <ac:picMk id="6" creationId="{3C5F8F97-62D4-40D3-AF0B-602CC03007BC}"/>
          </ac:picMkLst>
        </pc:picChg>
        <pc:picChg chg="add mod">
          <ac:chgData name="怡康 杨" userId="123d9ccf-30b2-4a85-b3e4-acf54a21e1fe" providerId="ADAL" clId="{E55C01DA-E15E-4EFD-ABCF-84CECEF5A8E4}" dt="2018-07-13T14:57:06.897" v="727" actId="1035"/>
          <ac:picMkLst>
            <pc:docMk/>
            <pc:sldMk cId="3871950423" sldId="298"/>
            <ac:picMk id="10" creationId="{10B5A84D-70F5-4628-8095-A4A6AE8C4785}"/>
          </ac:picMkLst>
        </pc:picChg>
        <pc:picChg chg="add mod modCrop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1" creationId="{D2C861A0-E588-4736-8890-21EBB8111635}"/>
          </ac:picMkLst>
        </pc:picChg>
        <pc:picChg chg="add mod modCrop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2" creationId="{07810B55-117B-499D-B361-7DB86FD4BFB2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3" creationId="{CD2BC9C5-7312-4474-B6BA-5C173023A51B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4" creationId="{2B453E87-A96B-4088-8158-3E43597631D5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5" creationId="{B76B71A7-152C-43B1-8D1C-13460DC92496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6" creationId="{E3938D70-46B9-4EE6-BF06-2BC20FBE3DBC}"/>
          </ac:picMkLst>
        </pc:picChg>
        <pc:picChg chg="add del mod">
          <ac:chgData name="怡康 杨" userId="123d9ccf-30b2-4a85-b3e4-acf54a21e1fe" providerId="ADAL" clId="{E55C01DA-E15E-4EFD-ABCF-84CECEF5A8E4}" dt="2018-07-13T14:39:07.975" v="554" actId="478"/>
          <ac:picMkLst>
            <pc:docMk/>
            <pc:sldMk cId="3871950423" sldId="298"/>
            <ac:picMk id="38" creationId="{65340E25-A397-407B-8975-712E21A18701}"/>
          </ac:picMkLst>
        </pc:picChg>
      </pc:sldChg>
      <pc:sldChg chg="addSp delSp modSp modNotesTx">
        <pc:chgData name="怡康 杨" userId="123d9ccf-30b2-4a85-b3e4-acf54a21e1fe" providerId="ADAL" clId="{E55C01DA-E15E-4EFD-ABCF-84CECEF5A8E4}" dt="2018-07-14T12:16:29.301" v="1646" actId="20577"/>
        <pc:sldMkLst>
          <pc:docMk/>
          <pc:sldMk cId="513707077" sldId="301"/>
        </pc:sldMkLst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28" creationId="{DC8705C0-73C0-44C6-8E06-E04B97BCE58B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0" creationId="{9BA12B49-53E4-45E1-A123-5BE6AE2F95F7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2" creationId="{A0575E7C-219D-45ED-882F-BC994DAF34D4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4" creationId="{1F6EC80A-3B6A-4C52-B32B-D2D1EEFC313C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6" creationId="{79F77659-89AE-466C-9D00-FC851F03EDC9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8" creationId="{EF52A4B8-CB31-4EB5-A36B-0F7E1FA6D3B4}"/>
          </ac:spMkLst>
        </pc:spChg>
        <pc:spChg chg="mod">
          <ac:chgData name="怡康 杨" userId="123d9ccf-30b2-4a85-b3e4-acf54a21e1fe" providerId="ADAL" clId="{E55C01DA-E15E-4EFD-ABCF-84CECEF5A8E4}" dt="2018-07-13T15:01:35.697" v="852" actId="207"/>
          <ac:spMkLst>
            <pc:docMk/>
            <pc:sldMk cId="513707077" sldId="301"/>
            <ac:spMk id="50" creationId="{B577EA0E-E988-46F7-95C6-6CA538DF16C4}"/>
          </ac:spMkLst>
        </pc:spChg>
        <pc:grpChg chg="mod">
          <ac:chgData name="怡康 杨" userId="123d9ccf-30b2-4a85-b3e4-acf54a21e1fe" providerId="ADAL" clId="{E55C01DA-E15E-4EFD-ABCF-84CECEF5A8E4}" dt="2018-07-13T15:31:47.407" v="1223" actId="1038"/>
          <ac:grpSpMkLst>
            <pc:docMk/>
            <pc:sldMk cId="513707077" sldId="301"/>
            <ac:grpSpMk id="3" creationId="{80C9C7F0-6BA2-4D6F-96ED-8C2FDA2E3FAC}"/>
          </ac:grpSpMkLst>
        </pc:grpChg>
        <pc:grpChg chg="del">
          <ac:chgData name="怡康 杨" userId="123d9ccf-30b2-4a85-b3e4-acf54a21e1fe" providerId="ADAL" clId="{E55C01DA-E15E-4EFD-ABCF-84CECEF5A8E4}" dt="2018-07-13T14:30:46.625" v="348" actId="478"/>
          <ac:grpSpMkLst>
            <pc:docMk/>
            <pc:sldMk cId="513707077" sldId="301"/>
            <ac:grpSpMk id="18" creationId="{5382E7D2-A966-4960-BDE1-A0418AF43C57}"/>
          </ac:grpSpMkLst>
        </pc:grpChg>
        <pc:grpChg chg="add">
          <ac:chgData name="怡康 杨" userId="123d9ccf-30b2-4a85-b3e4-acf54a21e1fe" providerId="ADAL" clId="{E55C01DA-E15E-4EFD-ABCF-84CECEF5A8E4}" dt="2018-07-13T14:30:46.789" v="349"/>
          <ac:grpSpMkLst>
            <pc:docMk/>
            <pc:sldMk cId="513707077" sldId="301"/>
            <ac:grpSpMk id="42" creationId="{50610E3A-B7B5-4F60-8167-F74CEBF8DEF2}"/>
          </ac:grpSpMkLst>
        </pc:grp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29" creationId="{837DB85C-EF15-46F0-BA32-249242C152BC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1" creationId="{8733A502-D108-46CC-A2E6-0B4031207504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3" creationId="{A870789E-465E-4478-9DC0-9C673949F529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5" creationId="{4103F885-6044-449B-B0CE-9563DB65E202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7" creationId="{ED593C3E-FE04-415C-8AA8-E2C16678EEC6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9" creationId="{786C8096-AC9F-49ED-8CD6-72C9BE9423E4}"/>
          </ac:graphicFrameMkLst>
        </pc:graphicFrameChg>
      </pc:sldChg>
      <pc:sldChg chg="addSp delSp modSp">
        <pc:chgData name="怡康 杨" userId="123d9ccf-30b2-4a85-b3e4-acf54a21e1fe" providerId="ADAL" clId="{E55C01DA-E15E-4EFD-ABCF-84CECEF5A8E4}" dt="2018-07-13T15:08:43.248" v="948" actId="1076"/>
        <pc:sldMkLst>
          <pc:docMk/>
          <pc:sldMk cId="1222818312" sldId="302"/>
        </pc:sldMkLst>
        <pc:spChg chg="mod">
          <ac:chgData name="怡康 杨" userId="123d9ccf-30b2-4a85-b3e4-acf54a21e1fe" providerId="ADAL" clId="{E55C01DA-E15E-4EFD-ABCF-84CECEF5A8E4}" dt="2018-07-13T15:08:43.248" v="948" actId="1076"/>
          <ac:spMkLst>
            <pc:docMk/>
            <pc:sldMk cId="1222818312" sldId="302"/>
            <ac:spMk id="4" creationId="{286A3606-708B-4E5D-AD65-60083444B081}"/>
          </ac:spMkLst>
        </pc:spChg>
        <pc:grpChg chg="del">
          <ac:chgData name="怡康 杨" userId="123d9ccf-30b2-4a85-b3e4-acf54a21e1fe" providerId="ADAL" clId="{E55C01DA-E15E-4EFD-ABCF-84CECEF5A8E4}" dt="2018-07-13T14:31:02.866" v="358" actId="478"/>
          <ac:grpSpMkLst>
            <pc:docMk/>
            <pc:sldMk cId="1222818312" sldId="302"/>
            <ac:grpSpMk id="16" creationId="{34356BC1-60D1-4617-9E0C-D311B02E78D0}"/>
          </ac:grpSpMkLst>
        </pc:grpChg>
        <pc:grpChg chg="add">
          <ac:chgData name="怡康 杨" userId="123d9ccf-30b2-4a85-b3e4-acf54a21e1fe" providerId="ADAL" clId="{E55C01DA-E15E-4EFD-ABCF-84CECEF5A8E4}" dt="2018-07-13T14:31:03.155" v="359"/>
          <ac:grpSpMkLst>
            <pc:docMk/>
            <pc:sldMk cId="1222818312" sldId="302"/>
            <ac:grpSpMk id="17" creationId="{5857353B-674E-43CB-B6B1-7719E9618257}"/>
          </ac:grpSpMkLst>
        </pc:grpChg>
      </pc:sldChg>
      <pc:sldChg chg="addSp delSp modNotesTx">
        <pc:chgData name="怡康 杨" userId="123d9ccf-30b2-4a85-b3e4-acf54a21e1fe" providerId="ADAL" clId="{E55C01DA-E15E-4EFD-ABCF-84CECEF5A8E4}" dt="2018-07-14T12:56:34.703" v="1860" actId="20577"/>
        <pc:sldMkLst>
          <pc:docMk/>
          <pc:sldMk cId="4172075672" sldId="303"/>
        </pc:sldMkLst>
        <pc:grpChg chg="add del">
          <ac:chgData name="怡康 杨" userId="123d9ccf-30b2-4a85-b3e4-acf54a21e1fe" providerId="ADAL" clId="{E55C01DA-E15E-4EFD-ABCF-84CECEF5A8E4}" dt="2018-07-13T14:31:25.392" v="374" actId="478"/>
          <ac:grpSpMkLst>
            <pc:docMk/>
            <pc:sldMk cId="4172075672" sldId="303"/>
            <ac:grpSpMk id="9" creationId="{2450455B-27BC-459A-8CB8-592C27CD501F}"/>
          </ac:grpSpMkLst>
        </pc:grpChg>
        <pc:grpChg chg="add del">
          <ac:chgData name="怡康 杨" userId="123d9ccf-30b2-4a85-b3e4-acf54a21e1fe" providerId="ADAL" clId="{E55C01DA-E15E-4EFD-ABCF-84CECEF5A8E4}" dt="2018-07-13T14:31:14.231" v="366"/>
          <ac:grpSpMkLst>
            <pc:docMk/>
            <pc:sldMk cId="4172075672" sldId="303"/>
            <ac:grpSpMk id="25" creationId="{B4054F0B-FF38-499A-AA1F-34A1835A8AA9}"/>
          </ac:grpSpMkLst>
        </pc:grpChg>
        <pc:grpChg chg="add">
          <ac:chgData name="怡康 杨" userId="123d9ccf-30b2-4a85-b3e4-acf54a21e1fe" providerId="ADAL" clId="{E55C01DA-E15E-4EFD-ABCF-84CECEF5A8E4}" dt="2018-07-13T14:31:25.677" v="375"/>
          <ac:grpSpMkLst>
            <pc:docMk/>
            <pc:sldMk cId="4172075672" sldId="303"/>
            <ac:grpSpMk id="36" creationId="{B1CCA739-0AF4-4A3C-9B3E-8E3D59F83DB4}"/>
          </ac:grpSpMkLst>
        </pc:grpChg>
      </pc:sldChg>
      <pc:sldChg chg="delSp modSp">
        <pc:chgData name="怡康 杨" userId="123d9ccf-30b2-4a85-b3e4-acf54a21e1fe" providerId="ADAL" clId="{E55C01DA-E15E-4EFD-ABCF-84CECEF5A8E4}" dt="2018-07-14T13:01:22.762" v="1883" actId="20577"/>
        <pc:sldMkLst>
          <pc:docMk/>
          <pc:sldMk cId="1918676821" sldId="304"/>
        </pc:sldMkLst>
        <pc:spChg chg="mod">
          <ac:chgData name="怡康 杨" userId="123d9ccf-30b2-4a85-b3e4-acf54a21e1fe" providerId="ADAL" clId="{E55C01DA-E15E-4EFD-ABCF-84CECEF5A8E4}" dt="2018-07-13T15:18:58.008" v="1000" actId="14100"/>
          <ac:spMkLst>
            <pc:docMk/>
            <pc:sldMk cId="1918676821" sldId="304"/>
            <ac:spMk id="5" creationId="{887A6CD2-BFB1-4BE6-9B10-5284400A7871}"/>
          </ac:spMkLst>
        </pc:spChg>
        <pc:spChg chg="mod">
          <ac:chgData name="怡康 杨" userId="123d9ccf-30b2-4a85-b3e4-acf54a21e1fe" providerId="ADAL" clId="{E55C01DA-E15E-4EFD-ABCF-84CECEF5A8E4}" dt="2018-07-13T15:22:39.436" v="1136" actId="948"/>
          <ac:spMkLst>
            <pc:docMk/>
            <pc:sldMk cId="1918676821" sldId="304"/>
            <ac:spMk id="6" creationId="{2BDDE6D0-B5B9-44AF-9C98-69BF8B582D27}"/>
          </ac:spMkLst>
        </pc:spChg>
        <pc:spChg chg="mod">
          <ac:chgData name="怡康 杨" userId="123d9ccf-30b2-4a85-b3e4-acf54a21e1fe" providerId="ADAL" clId="{E55C01DA-E15E-4EFD-ABCF-84CECEF5A8E4}" dt="2018-07-14T12:57:19.006" v="1861"/>
          <ac:spMkLst>
            <pc:docMk/>
            <pc:sldMk cId="1918676821" sldId="304"/>
            <ac:spMk id="7" creationId="{26A2F78A-16B3-4E16-A4C0-AC61024138E8}"/>
          </ac:spMkLst>
        </pc:spChg>
        <pc:spChg chg="mod">
          <ac:chgData name="怡康 杨" userId="123d9ccf-30b2-4a85-b3e4-acf54a21e1fe" providerId="ADAL" clId="{E55C01DA-E15E-4EFD-ABCF-84CECEF5A8E4}" dt="2018-07-14T13:01:22.762" v="1883" actId="20577"/>
          <ac:spMkLst>
            <pc:docMk/>
            <pc:sldMk cId="1918676821" sldId="304"/>
            <ac:spMk id="8" creationId="{A9010FB1-1AF4-4D1A-B17F-358B0C2FD7B3}"/>
          </ac:spMkLst>
        </pc:spChg>
        <pc:grpChg chg="mod">
          <ac:chgData name="怡康 杨" userId="123d9ccf-30b2-4a85-b3e4-acf54a21e1fe" providerId="ADAL" clId="{E55C01DA-E15E-4EFD-ABCF-84CECEF5A8E4}" dt="2018-07-13T15:19:02.798" v="1001" actId="14100"/>
          <ac:grpSpMkLst>
            <pc:docMk/>
            <pc:sldMk cId="1918676821" sldId="304"/>
            <ac:grpSpMk id="3" creationId="{B67E5368-A25B-4842-AE83-BEA3EB87175F}"/>
          </ac:grpSpMkLst>
        </pc:grpChg>
        <pc:graphicFrameChg chg="del mod">
          <ac:chgData name="怡康 杨" userId="123d9ccf-30b2-4a85-b3e4-acf54a21e1fe" providerId="ADAL" clId="{E55C01DA-E15E-4EFD-ABCF-84CECEF5A8E4}" dt="2018-07-13T15:18:50.384" v="999" actId="18245"/>
          <ac:graphicFrameMkLst>
            <pc:docMk/>
            <pc:sldMk cId="1918676821" sldId="304"/>
            <ac:graphicFrameMk id="4" creationId="{81286D10-0120-4CA2-9DC1-A7C625785FB4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15:25.281" v="1601" actId="20577"/>
        <pc:sldMkLst>
          <pc:docMk/>
          <pc:sldMk cId="594226400" sldId="310"/>
        </pc:sldMkLst>
        <pc:spChg chg="add mod">
          <ac:chgData name="怡康 杨" userId="123d9ccf-30b2-4a85-b3e4-acf54a21e1fe" providerId="ADAL" clId="{E55C01DA-E15E-4EFD-ABCF-84CECEF5A8E4}" dt="2018-07-13T15:26:50.896" v="1148" actId="404"/>
          <ac:spMkLst>
            <pc:docMk/>
            <pc:sldMk cId="594226400" sldId="310"/>
            <ac:spMk id="3" creationId="{73DFEB3E-4DD5-4D75-9C2E-FCC0736F81E0}"/>
          </ac:spMkLst>
        </pc:spChg>
        <pc:spChg chg="mod ord">
          <ac:chgData name="怡康 杨" userId="123d9ccf-30b2-4a85-b3e4-acf54a21e1fe" providerId="ADAL" clId="{E55C01DA-E15E-4EFD-ABCF-84CECEF5A8E4}" dt="2018-07-13T14:59:24.611" v="793" actId="164"/>
          <ac:spMkLst>
            <pc:docMk/>
            <pc:sldMk cId="594226400" sldId="310"/>
            <ac:spMk id="6" creationId="{8297C970-91D3-4236-A7C7-3795B291BCE8}"/>
          </ac:spMkLst>
        </pc:spChg>
        <pc:spChg chg="mod">
          <ac:chgData name="怡康 杨" userId="123d9ccf-30b2-4a85-b3e4-acf54a21e1fe" providerId="ADAL" clId="{E55C01DA-E15E-4EFD-ABCF-84CECEF5A8E4}" dt="2018-07-13T15:00:37.851" v="835" actId="1037"/>
          <ac:spMkLst>
            <pc:docMk/>
            <pc:sldMk cId="594226400" sldId="310"/>
            <ac:spMk id="7" creationId="{59B11FA2-D953-4C1C-A683-C3BD2D2F81C7}"/>
          </ac:spMkLst>
        </pc:spChg>
        <pc:spChg chg="add mod">
          <ac:chgData name="怡康 杨" userId="123d9ccf-30b2-4a85-b3e4-acf54a21e1fe" providerId="ADAL" clId="{E55C01DA-E15E-4EFD-ABCF-84CECEF5A8E4}" dt="2018-07-13T15:26:40.172" v="1145" actId="164"/>
          <ac:spMkLst>
            <pc:docMk/>
            <pc:sldMk cId="594226400" sldId="310"/>
            <ac:spMk id="11" creationId="{DA735A47-0E3C-462F-A094-BC96E32CFFDB}"/>
          </ac:spMkLst>
        </pc:spChg>
        <pc:spChg chg="mod">
          <ac:chgData name="怡康 杨" userId="123d9ccf-30b2-4a85-b3e4-acf54a21e1fe" providerId="ADAL" clId="{E55C01DA-E15E-4EFD-ABCF-84CECEF5A8E4}" dt="2018-07-13T14:51:06.508" v="680" actId="20577"/>
          <ac:spMkLst>
            <pc:docMk/>
            <pc:sldMk cId="594226400" sldId="310"/>
            <ac:spMk id="48" creationId="{2DBEA6D0-5420-4D45-B580-B7D0FB620806}"/>
          </ac:spMkLst>
        </pc:spChg>
        <pc:spChg chg="mod ord">
          <ac:chgData name="怡康 杨" userId="123d9ccf-30b2-4a85-b3e4-acf54a21e1fe" providerId="ADAL" clId="{E55C01DA-E15E-4EFD-ABCF-84CECEF5A8E4}" dt="2018-07-14T12:08:57.185" v="1527" actId="166"/>
          <ac:spMkLst>
            <pc:docMk/>
            <pc:sldMk cId="594226400" sldId="310"/>
            <ac:spMk id="49" creationId="{AC10885C-011D-4376-B08A-9947A6A0A575}"/>
          </ac:spMkLst>
        </pc:spChg>
        <pc:spChg chg="mod">
          <ac:chgData name="怡康 杨" userId="123d9ccf-30b2-4a85-b3e4-acf54a21e1fe" providerId="ADAL" clId="{E55C01DA-E15E-4EFD-ABCF-84CECEF5A8E4}" dt="2018-07-13T14:56:41.232" v="723" actId="207"/>
          <ac:spMkLst>
            <pc:docMk/>
            <pc:sldMk cId="594226400" sldId="310"/>
            <ac:spMk id="54" creationId="{CE2CD5B7-3D03-4A2D-9609-C0DD0617EA55}"/>
          </ac:spMkLst>
        </pc:spChg>
        <pc:spChg chg="add mod ord">
          <ac:chgData name="怡康 杨" userId="123d9ccf-30b2-4a85-b3e4-acf54a21e1fe" providerId="ADAL" clId="{E55C01DA-E15E-4EFD-ABCF-84CECEF5A8E4}" dt="2018-07-13T15:26:50.896" v="1148" actId="404"/>
          <ac:spMkLst>
            <pc:docMk/>
            <pc:sldMk cId="594226400" sldId="310"/>
            <ac:spMk id="67" creationId="{718B21E9-BF0D-4A65-A8E1-0CE962B8AF9D}"/>
          </ac:spMkLst>
        </pc:spChg>
        <pc:spChg chg="add mod">
          <ac:chgData name="怡康 杨" userId="123d9ccf-30b2-4a85-b3e4-acf54a21e1fe" providerId="ADAL" clId="{E55C01DA-E15E-4EFD-ABCF-84CECEF5A8E4}" dt="2018-07-13T14:55:57.474" v="718" actId="404"/>
          <ac:spMkLst>
            <pc:docMk/>
            <pc:sldMk cId="594226400" sldId="310"/>
            <ac:spMk id="68" creationId="{2611B99D-7994-484E-BD11-FAE36F33845D}"/>
          </ac:spMkLst>
        </pc:spChg>
        <pc:spChg chg="add mod">
          <ac:chgData name="怡康 杨" userId="123d9ccf-30b2-4a85-b3e4-acf54a21e1fe" providerId="ADAL" clId="{E55C01DA-E15E-4EFD-ABCF-84CECEF5A8E4}" dt="2018-07-13T14:55:49.364" v="716" actId="20577"/>
          <ac:spMkLst>
            <pc:docMk/>
            <pc:sldMk cId="594226400" sldId="310"/>
            <ac:spMk id="69" creationId="{DA3F7A85-12D1-4717-AB0F-88CBBFC309AF}"/>
          </ac:spMkLst>
        </pc:spChg>
        <pc:spChg chg="add mod">
          <ac:chgData name="怡康 杨" userId="123d9ccf-30b2-4a85-b3e4-acf54a21e1fe" providerId="ADAL" clId="{E55C01DA-E15E-4EFD-ABCF-84CECEF5A8E4}" dt="2018-07-13T15:27:09.707" v="1156" actId="1038"/>
          <ac:spMkLst>
            <pc:docMk/>
            <pc:sldMk cId="594226400" sldId="310"/>
            <ac:spMk id="70" creationId="{5EF0D04E-77C1-4951-A69B-D0FFE8EDEC44}"/>
          </ac:spMkLst>
        </pc:spChg>
        <pc:spChg chg="add mod">
          <ac:chgData name="怡康 杨" userId="123d9ccf-30b2-4a85-b3e4-acf54a21e1fe" providerId="ADAL" clId="{E55C01DA-E15E-4EFD-ABCF-84CECEF5A8E4}" dt="2018-07-13T15:27:09.707" v="1156" actId="1038"/>
          <ac:spMkLst>
            <pc:docMk/>
            <pc:sldMk cId="594226400" sldId="310"/>
            <ac:spMk id="71" creationId="{2940BAC5-A1CB-46D6-935A-F664B8033C55}"/>
          </ac:spMkLst>
        </pc:spChg>
        <pc:spChg chg="add mod">
          <ac:chgData name="怡康 杨" userId="123d9ccf-30b2-4a85-b3e4-acf54a21e1fe" providerId="ADAL" clId="{E55C01DA-E15E-4EFD-ABCF-84CECEF5A8E4}" dt="2018-07-13T15:27:15.428" v="1164" actId="1038"/>
          <ac:spMkLst>
            <pc:docMk/>
            <pc:sldMk cId="594226400" sldId="310"/>
            <ac:spMk id="72" creationId="{1BC08187-F398-49B9-A434-474BB2FD0822}"/>
          </ac:spMkLst>
        </pc:spChg>
        <pc:spChg chg="add mod">
          <ac:chgData name="怡康 杨" userId="123d9ccf-30b2-4a85-b3e4-acf54a21e1fe" providerId="ADAL" clId="{E55C01DA-E15E-4EFD-ABCF-84CECEF5A8E4}" dt="2018-07-13T15:27:15.428" v="1164" actId="1038"/>
          <ac:spMkLst>
            <pc:docMk/>
            <pc:sldMk cId="594226400" sldId="310"/>
            <ac:spMk id="73" creationId="{7E98AF84-C722-46E8-A73F-EA0CD97D9690}"/>
          </ac:spMkLst>
        </pc:spChg>
        <pc:spChg chg="add mod">
          <ac:chgData name="怡康 杨" userId="123d9ccf-30b2-4a85-b3e4-acf54a21e1fe" providerId="ADAL" clId="{E55C01DA-E15E-4EFD-ABCF-84CECEF5A8E4}" dt="2018-07-13T15:26:40.172" v="1145" actId="164"/>
          <ac:spMkLst>
            <pc:docMk/>
            <pc:sldMk cId="594226400" sldId="310"/>
            <ac:spMk id="74" creationId="{8E789F5A-468B-4774-BD63-76D46BC13690}"/>
          </ac:spMkLst>
        </pc:spChg>
        <pc:grpChg chg="add mod">
          <ac:chgData name="怡康 杨" userId="123d9ccf-30b2-4a85-b3e4-acf54a21e1fe" providerId="ADAL" clId="{E55C01DA-E15E-4EFD-ABCF-84CECEF5A8E4}" dt="2018-07-13T15:00:46.042" v="842" actId="1037"/>
          <ac:grpSpMkLst>
            <pc:docMk/>
            <pc:sldMk cId="594226400" sldId="310"/>
            <ac:grpSpMk id="5" creationId="{927D1E46-D3B9-4BB8-8936-22F43F57E00E}"/>
          </ac:grpSpMkLst>
        </pc:grpChg>
        <pc:grpChg chg="add mod">
          <ac:chgData name="怡康 杨" userId="123d9ccf-30b2-4a85-b3e4-acf54a21e1fe" providerId="ADAL" clId="{E55C01DA-E15E-4EFD-ABCF-84CECEF5A8E4}" dt="2018-07-13T15:28:08.561" v="1173" actId="164"/>
          <ac:grpSpMkLst>
            <pc:docMk/>
            <pc:sldMk cId="594226400" sldId="310"/>
            <ac:grpSpMk id="9" creationId="{7546CE2B-1EC7-4DA6-9BD8-58D7CEACC1EE}"/>
          </ac:grpSpMkLst>
        </pc:grpChg>
        <pc:grpChg chg="add mod">
          <ac:chgData name="怡康 杨" userId="123d9ccf-30b2-4a85-b3e4-acf54a21e1fe" providerId="ADAL" clId="{E55C01DA-E15E-4EFD-ABCF-84CECEF5A8E4}" dt="2018-07-13T15:26:40.172" v="1145" actId="164"/>
          <ac:grpSpMkLst>
            <pc:docMk/>
            <pc:sldMk cId="594226400" sldId="310"/>
            <ac:grpSpMk id="10" creationId="{FC4B4B85-1A1B-4301-B090-115C8F5209BE}"/>
          </ac:grpSpMkLst>
        </pc:grpChg>
        <pc:grpChg chg="add mod">
          <ac:chgData name="怡康 杨" userId="123d9ccf-30b2-4a85-b3e4-acf54a21e1fe" providerId="ADAL" clId="{E55C01DA-E15E-4EFD-ABCF-84CECEF5A8E4}" dt="2018-07-14T12:09:10.305" v="1536" actId="164"/>
          <ac:grpSpMkLst>
            <pc:docMk/>
            <pc:sldMk cId="594226400" sldId="310"/>
            <ac:grpSpMk id="12" creationId="{08E720DF-B835-407C-8DC4-7BD44FC59799}"/>
          </ac:grpSpMkLst>
        </pc:grpChg>
        <pc:grpChg chg="add mod ord">
          <ac:chgData name="怡康 杨" userId="123d9ccf-30b2-4a85-b3e4-acf54a21e1fe" providerId="ADAL" clId="{E55C01DA-E15E-4EFD-ABCF-84CECEF5A8E4}" dt="2018-07-14T12:08:59.848" v="1528" actId="171"/>
          <ac:grpSpMkLst>
            <pc:docMk/>
            <pc:sldMk cId="594226400" sldId="310"/>
            <ac:grpSpMk id="13" creationId="{34881F7A-75DE-4AF9-824A-8C9B0F6BE5BC}"/>
          </ac:grpSpMkLst>
        </pc:grpChg>
        <pc:grpChg chg="add mod">
          <ac:chgData name="怡康 杨" userId="123d9ccf-30b2-4a85-b3e4-acf54a21e1fe" providerId="ADAL" clId="{E55C01DA-E15E-4EFD-ABCF-84CECEF5A8E4}" dt="2018-07-14T12:09:10.305" v="1536" actId="164"/>
          <ac:grpSpMkLst>
            <pc:docMk/>
            <pc:sldMk cId="594226400" sldId="310"/>
            <ac:grpSpMk id="14" creationId="{CE86C80B-600A-4CFE-B1C4-E7874D5A305E}"/>
          </ac:grpSpMkLst>
        </pc:grpChg>
        <pc:grpChg chg="mod ord">
          <ac:chgData name="怡康 杨" userId="123d9ccf-30b2-4a85-b3e4-acf54a21e1fe" providerId="ADAL" clId="{E55C01DA-E15E-4EFD-ABCF-84CECEF5A8E4}" dt="2018-07-13T14:57:30.509" v="731" actId="164"/>
          <ac:grpSpMkLst>
            <pc:docMk/>
            <pc:sldMk cId="594226400" sldId="310"/>
            <ac:grpSpMk id="19" creationId="{41636196-D398-4E91-B4ED-D576C156B48F}"/>
          </ac:grpSpMkLst>
        </pc:grpChg>
        <pc:grpChg chg="del">
          <ac:chgData name="怡康 杨" userId="123d9ccf-30b2-4a85-b3e4-acf54a21e1fe" providerId="ADAL" clId="{E55C01DA-E15E-4EFD-ABCF-84CECEF5A8E4}" dt="2018-07-13T14:30:44.230" v="346" actId="478"/>
          <ac:grpSpMkLst>
            <pc:docMk/>
            <pc:sldMk cId="594226400" sldId="310"/>
            <ac:grpSpMk id="26" creationId="{C189C141-BB9D-4183-926E-694ED0376A84}"/>
          </ac:grpSpMkLst>
        </pc:grpChg>
        <pc:grpChg chg="add">
          <ac:chgData name="怡康 杨" userId="123d9ccf-30b2-4a85-b3e4-acf54a21e1fe" providerId="ADAL" clId="{E55C01DA-E15E-4EFD-ABCF-84CECEF5A8E4}" dt="2018-07-13T14:30:44.444" v="347"/>
          <ac:grpSpMkLst>
            <pc:docMk/>
            <pc:sldMk cId="594226400" sldId="310"/>
            <ac:grpSpMk id="50" creationId="{0FB697F7-219C-48AD-9712-A77FF7530998}"/>
          </ac:grpSpMkLst>
        </pc:grpChg>
        <pc:picChg chg="mod">
          <ac:chgData name="怡康 杨" userId="123d9ccf-30b2-4a85-b3e4-acf54a21e1fe" providerId="ADAL" clId="{E55C01DA-E15E-4EFD-ABCF-84CECEF5A8E4}" dt="2018-07-13T14:59:24.611" v="793" actId="164"/>
          <ac:picMkLst>
            <pc:docMk/>
            <pc:sldMk cId="594226400" sldId="310"/>
            <ac:picMk id="4" creationId="{F42A0B85-A297-4561-B069-61183CDF0BAC}"/>
          </ac:picMkLst>
        </pc:picChg>
        <pc:picChg chg="mod">
          <ac:chgData name="怡康 杨" userId="123d9ccf-30b2-4a85-b3e4-acf54a21e1fe" providerId="ADAL" clId="{E55C01DA-E15E-4EFD-ABCF-84CECEF5A8E4}" dt="2018-07-13T14:59:33.797" v="795" actId="164"/>
          <ac:picMkLst>
            <pc:docMk/>
            <pc:sldMk cId="594226400" sldId="310"/>
            <ac:picMk id="8" creationId="{5A08C4B0-1B61-4445-91CB-D7D9CAF0FFA5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1" creationId="{A26AE922-CEC6-4F20-BF15-E9188503FF77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2" creationId="{7E94F995-69D4-4E20-A357-B3F0BD196386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3" creationId="{18D1191C-CF5F-471A-8D2F-DE0E9079BC74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4" creationId="{116FFD8E-8F07-4BCE-8BB2-EA341610D610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5" creationId="{FFA43BB0-057E-490D-901B-7AD16B0F2958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6" creationId="{C604AA49-2DDD-463F-AE85-9F6238EF33D7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5" creationId="{89B535BE-8AA3-47F1-82E0-92608517D0BA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6" creationId="{F1DEA86B-FE22-4F43-BF5D-7709BB3E461F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7" creationId="{2F342020-DFDF-4EDC-B132-7A19D6F194A3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8" creationId="{D4E36856-6DC3-4033-A81D-73BCCF62778B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9" creationId="{6F078F07-2D6F-49D8-B229-CAAF733D9030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80" creationId="{7E9FA4D7-BE6D-4AAC-89BE-A485BBB11B47}"/>
          </ac:picMkLst>
        </pc:picChg>
        <pc:picChg chg="add mod">
          <ac:chgData name="怡康 杨" userId="123d9ccf-30b2-4a85-b3e4-acf54a21e1fe" providerId="ADAL" clId="{E55C01DA-E15E-4EFD-ABCF-84CECEF5A8E4}" dt="2018-07-14T12:09:10.305" v="1536" actId="164"/>
          <ac:picMkLst>
            <pc:docMk/>
            <pc:sldMk cId="594226400" sldId="310"/>
            <ac:picMk id="81" creationId="{5AE824BF-DF6D-4EEF-A9B9-1BB532A96F23}"/>
          </ac:picMkLst>
        </pc:picChg>
      </pc:sldChg>
      <pc:sldChg chg="addSp delSp modSp modNotesTx">
        <pc:chgData name="怡康 杨" userId="123d9ccf-30b2-4a85-b3e4-acf54a21e1fe" providerId="ADAL" clId="{E55C01DA-E15E-4EFD-ABCF-84CECEF5A8E4}" dt="2018-07-14T12:17:32.264" v="1739" actId="20577"/>
        <pc:sldMkLst>
          <pc:docMk/>
          <pc:sldMk cId="2490318337" sldId="312"/>
        </pc:sldMkLst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4" creationId="{51FE95A4-7D2B-47CB-B84A-2E41277B9393}"/>
          </ac:spMkLst>
        </pc:spChg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6" creationId="{53799727-3A5E-4ECF-A9AE-BAB4744E4B94}"/>
          </ac:spMkLst>
        </pc:spChg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8" creationId="{2EF3AD0C-8C63-48E9-A488-7BC8236DFB59}"/>
          </ac:spMkLst>
        </pc:spChg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10" creationId="{BEBFA6B8-C00E-4345-9F48-4AF7EF450728}"/>
          </ac:spMkLst>
        </pc:spChg>
        <pc:spChg chg="mod">
          <ac:chgData name="怡康 杨" userId="123d9ccf-30b2-4a85-b3e4-acf54a21e1fe" providerId="ADAL" clId="{E55C01DA-E15E-4EFD-ABCF-84CECEF5A8E4}" dt="2018-07-13T15:01:43.313" v="854" actId="207"/>
          <ac:spMkLst>
            <pc:docMk/>
            <pc:sldMk cId="2490318337" sldId="312"/>
            <ac:spMk id="29" creationId="{9D62ABAC-BC89-4B4A-911E-5EFF2737BDC5}"/>
          </ac:spMkLst>
        </pc:spChg>
        <pc:grpChg chg="del">
          <ac:chgData name="怡康 杨" userId="123d9ccf-30b2-4a85-b3e4-acf54a21e1fe" providerId="ADAL" clId="{E55C01DA-E15E-4EFD-ABCF-84CECEF5A8E4}" dt="2018-07-13T14:30:50.354" v="350" actId="478"/>
          <ac:grpSpMkLst>
            <pc:docMk/>
            <pc:sldMk cId="2490318337" sldId="312"/>
            <ac:grpSpMk id="12" creationId="{18DE66D3-B4F1-4D27-BC27-F992531AE64E}"/>
          </ac:grpSpMkLst>
        </pc:grpChg>
        <pc:grpChg chg="add">
          <ac:chgData name="怡康 杨" userId="123d9ccf-30b2-4a85-b3e4-acf54a21e1fe" providerId="ADAL" clId="{E55C01DA-E15E-4EFD-ABCF-84CECEF5A8E4}" dt="2018-07-13T14:30:50.710" v="351"/>
          <ac:grpSpMkLst>
            <pc:docMk/>
            <pc:sldMk cId="2490318337" sldId="312"/>
            <ac:grpSpMk id="23" creationId="{F215E995-4157-44D9-912B-09A5AAD55F74}"/>
          </ac:grpSpMkLst>
        </pc:grpChg>
        <pc:graphicFrameChg chg="mod">
          <ac:chgData name="怡康 杨" userId="123d9ccf-30b2-4a85-b3e4-acf54a21e1fe" providerId="ADAL" clId="{E55C01DA-E15E-4EFD-ABCF-84CECEF5A8E4}" dt="2018-07-13T15:31:54.751" v="1254" actId="1035"/>
          <ac:graphicFrameMkLst>
            <pc:docMk/>
            <pc:sldMk cId="2490318337" sldId="312"/>
            <ac:graphicFrameMk id="5" creationId="{4F60539E-8832-43DE-AA66-668F8258BAFB}"/>
          </ac:graphicFrameMkLst>
        </pc:graphicFrameChg>
        <pc:graphicFrameChg chg="mod">
          <ac:chgData name="怡康 杨" userId="123d9ccf-30b2-4a85-b3e4-acf54a21e1fe" providerId="ADAL" clId="{E55C01DA-E15E-4EFD-ABCF-84CECEF5A8E4}" dt="2018-07-13T15:31:54.751" v="1254" actId="1035"/>
          <ac:graphicFrameMkLst>
            <pc:docMk/>
            <pc:sldMk cId="2490318337" sldId="312"/>
            <ac:graphicFrameMk id="7" creationId="{87E23548-FA97-4098-8F82-6FAA56FAAA38}"/>
          </ac:graphicFrameMkLst>
        </pc:graphicFrameChg>
        <pc:graphicFrameChg chg="mod">
          <ac:chgData name="怡康 杨" userId="123d9ccf-30b2-4a85-b3e4-acf54a21e1fe" providerId="ADAL" clId="{E55C01DA-E15E-4EFD-ABCF-84CECEF5A8E4}" dt="2018-07-13T15:31:54.751" v="1254" actId="1035"/>
          <ac:graphicFrameMkLst>
            <pc:docMk/>
            <pc:sldMk cId="2490318337" sldId="312"/>
            <ac:graphicFrameMk id="9" creationId="{DEB7A2B3-4769-4E41-B95C-44A4398C24D6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34:06.287" v="1825" actId="20577"/>
        <pc:sldMkLst>
          <pc:docMk/>
          <pc:sldMk cId="859144808" sldId="313"/>
        </pc:sldMkLst>
        <pc:spChg chg="add mod">
          <ac:chgData name="怡康 杨" userId="123d9ccf-30b2-4a85-b3e4-acf54a21e1fe" providerId="ADAL" clId="{E55C01DA-E15E-4EFD-ABCF-84CECEF5A8E4}" dt="2018-07-13T15:08:13.131" v="943" actId="207"/>
          <ac:spMkLst>
            <pc:docMk/>
            <pc:sldMk cId="859144808" sldId="313"/>
            <ac:spMk id="3" creationId="{3A7557DC-6EF0-4DCB-847B-4B63D6789B92}"/>
          </ac:spMkLst>
        </pc:spChg>
        <pc:spChg chg="mod">
          <ac:chgData name="怡康 杨" userId="123d9ccf-30b2-4a85-b3e4-acf54a21e1fe" providerId="ADAL" clId="{E55C01DA-E15E-4EFD-ABCF-84CECEF5A8E4}" dt="2018-07-13T15:30:58.796" v="1199" actId="20577"/>
          <ac:spMkLst>
            <pc:docMk/>
            <pc:sldMk cId="859144808" sldId="313"/>
            <ac:spMk id="4" creationId="{0FBC0C22-C7AD-4EE7-8F95-EFB9B3B79C74}"/>
          </ac:spMkLst>
        </pc:spChg>
        <pc:spChg chg="add mod">
          <ac:chgData name="怡康 杨" userId="123d9ccf-30b2-4a85-b3e4-acf54a21e1fe" providerId="ADAL" clId="{E55C01DA-E15E-4EFD-ABCF-84CECEF5A8E4}" dt="2018-07-13T15:08:19.844" v="945" actId="1076"/>
          <ac:spMkLst>
            <pc:docMk/>
            <pc:sldMk cId="859144808" sldId="313"/>
            <ac:spMk id="32" creationId="{20C3E45D-838A-4661-AEF8-10FA57A82440}"/>
          </ac:spMkLst>
        </pc:spChg>
        <pc:grpChg chg="del">
          <ac:chgData name="怡康 杨" userId="123d9ccf-30b2-4a85-b3e4-acf54a21e1fe" providerId="ADAL" clId="{E55C01DA-E15E-4EFD-ABCF-84CECEF5A8E4}" dt="2018-07-13T14:30:56.631" v="354" actId="478"/>
          <ac:grpSpMkLst>
            <pc:docMk/>
            <pc:sldMk cId="859144808" sldId="313"/>
            <ac:grpSpMk id="8" creationId="{2958BC28-6923-4BB0-9F35-47778FE5D6E6}"/>
          </ac:grpSpMkLst>
        </pc:grpChg>
        <pc:grpChg chg="add">
          <ac:chgData name="怡康 杨" userId="123d9ccf-30b2-4a85-b3e4-acf54a21e1fe" providerId="ADAL" clId="{E55C01DA-E15E-4EFD-ABCF-84CECEF5A8E4}" dt="2018-07-13T14:30:56.879" v="355"/>
          <ac:grpSpMkLst>
            <pc:docMk/>
            <pc:sldMk cId="859144808" sldId="313"/>
            <ac:grpSpMk id="21" creationId="{DE058BE6-33D5-46AC-B311-027A139B687D}"/>
          </ac:grpSpMkLst>
        </pc:grpChg>
        <pc:graphicFrameChg chg="modGraphic">
          <ac:chgData name="怡康 杨" userId="123d9ccf-30b2-4a85-b3e4-acf54a21e1fe" providerId="ADAL" clId="{E55C01DA-E15E-4EFD-ABCF-84CECEF5A8E4}" dt="2018-07-13T15:07:42.525" v="939" actId="113"/>
          <ac:graphicFrameMkLst>
            <pc:docMk/>
            <pc:sldMk cId="859144808" sldId="313"/>
            <ac:graphicFrameMk id="13" creationId="{694BCBF7-6B10-4769-909E-449696A0080E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55:51.293" v="1855" actId="20577"/>
        <pc:sldMkLst>
          <pc:docMk/>
          <pc:sldMk cId="2170624701" sldId="314"/>
        </pc:sldMkLst>
        <pc:spChg chg="mod">
          <ac:chgData name="怡康 杨" userId="123d9ccf-30b2-4a85-b3e4-acf54a21e1fe" providerId="ADAL" clId="{E55C01DA-E15E-4EFD-ABCF-84CECEF5A8E4}" dt="2018-07-13T15:13:59.087" v="969" actId="207"/>
          <ac:spMkLst>
            <pc:docMk/>
            <pc:sldMk cId="2170624701" sldId="314"/>
            <ac:spMk id="7" creationId="{19EBC28A-D99E-4305-9397-42351ED70462}"/>
          </ac:spMkLst>
        </pc:spChg>
        <pc:spChg chg="mod">
          <ac:chgData name="怡康 杨" userId="123d9ccf-30b2-4a85-b3e4-acf54a21e1fe" providerId="ADAL" clId="{E55C01DA-E15E-4EFD-ABCF-84CECEF5A8E4}" dt="2018-07-13T15:15:02.933" v="975" actId="113"/>
          <ac:spMkLst>
            <pc:docMk/>
            <pc:sldMk cId="2170624701" sldId="314"/>
            <ac:spMk id="8" creationId="{40A701F5-D4C8-4EE8-996A-5AD2F30BB2D4}"/>
          </ac:spMkLst>
        </pc:spChg>
        <pc:spChg chg="mod">
          <ac:chgData name="怡康 杨" userId="123d9ccf-30b2-4a85-b3e4-acf54a21e1fe" providerId="ADAL" clId="{E55C01DA-E15E-4EFD-ABCF-84CECEF5A8E4}" dt="2018-07-13T15:13:45.386" v="968" actId="207"/>
          <ac:spMkLst>
            <pc:docMk/>
            <pc:sldMk cId="2170624701" sldId="314"/>
            <ac:spMk id="9" creationId="{F8D4F073-E4CC-4B06-99B5-006579053651}"/>
          </ac:spMkLst>
        </pc:spChg>
        <pc:spChg chg="mod">
          <ac:chgData name="怡康 杨" userId="123d9ccf-30b2-4a85-b3e4-acf54a21e1fe" providerId="ADAL" clId="{E55C01DA-E15E-4EFD-ABCF-84CECEF5A8E4}" dt="2018-07-13T15:14:13.546" v="971" actId="207"/>
          <ac:spMkLst>
            <pc:docMk/>
            <pc:sldMk cId="2170624701" sldId="314"/>
            <ac:spMk id="10" creationId="{24885EE6-E76C-4D55-B6A4-B9D06802ECA3}"/>
          </ac:spMkLst>
        </pc:spChg>
        <pc:spChg chg="mod">
          <ac:chgData name="怡康 杨" userId="123d9ccf-30b2-4a85-b3e4-acf54a21e1fe" providerId="ADAL" clId="{E55C01DA-E15E-4EFD-ABCF-84CECEF5A8E4}" dt="2018-07-13T15:15:05.551" v="977" actId="113"/>
          <ac:spMkLst>
            <pc:docMk/>
            <pc:sldMk cId="2170624701" sldId="314"/>
            <ac:spMk id="12" creationId="{F953835D-DD3A-4AB3-85DD-363651619291}"/>
          </ac:spMkLst>
        </pc:spChg>
        <pc:spChg chg="mod">
          <ac:chgData name="怡康 杨" userId="123d9ccf-30b2-4a85-b3e4-acf54a21e1fe" providerId="ADAL" clId="{E55C01DA-E15E-4EFD-ABCF-84CECEF5A8E4}" dt="2018-07-13T15:10:14.313" v="952" actId="164"/>
          <ac:spMkLst>
            <pc:docMk/>
            <pc:sldMk cId="2170624701" sldId="314"/>
            <ac:spMk id="14" creationId="{2A0F91F2-0325-49EA-8527-83685E6FF9F1}"/>
          </ac:spMkLst>
        </pc:spChg>
        <pc:spChg chg="mod">
          <ac:chgData name="怡康 杨" userId="123d9ccf-30b2-4a85-b3e4-acf54a21e1fe" providerId="ADAL" clId="{E55C01DA-E15E-4EFD-ABCF-84CECEF5A8E4}" dt="2018-07-13T15:13:59.087" v="969" actId="207"/>
          <ac:spMkLst>
            <pc:docMk/>
            <pc:sldMk cId="2170624701" sldId="314"/>
            <ac:spMk id="39" creationId="{227D7654-197B-4483-A014-CE19B4ED6DF5}"/>
          </ac:spMkLst>
        </pc:spChg>
        <pc:spChg chg="mod">
          <ac:chgData name="怡康 杨" userId="123d9ccf-30b2-4a85-b3e4-acf54a21e1fe" providerId="ADAL" clId="{E55C01DA-E15E-4EFD-ABCF-84CECEF5A8E4}" dt="2018-07-13T15:15:01.419" v="974" actId="113"/>
          <ac:spMkLst>
            <pc:docMk/>
            <pc:sldMk cId="2170624701" sldId="314"/>
            <ac:spMk id="41" creationId="{E71F3C83-9179-491F-901B-9AAC93F78DE2}"/>
          </ac:spMkLst>
        </pc:spChg>
        <pc:spChg chg="mod">
          <ac:chgData name="怡康 杨" userId="123d9ccf-30b2-4a85-b3e4-acf54a21e1fe" providerId="ADAL" clId="{E55C01DA-E15E-4EFD-ABCF-84CECEF5A8E4}" dt="2018-07-13T15:10:14.313" v="952" actId="164"/>
          <ac:spMkLst>
            <pc:docMk/>
            <pc:sldMk cId="2170624701" sldId="314"/>
            <ac:spMk id="43" creationId="{B4E5824E-3287-4179-BF8E-2E64BFC2EA0D}"/>
          </ac:spMkLst>
        </pc:spChg>
        <pc:spChg chg="mod">
          <ac:chgData name="怡康 杨" userId="123d9ccf-30b2-4a85-b3e4-acf54a21e1fe" providerId="ADAL" clId="{E55C01DA-E15E-4EFD-ABCF-84CECEF5A8E4}" dt="2018-07-13T15:15:14.360" v="983" actId="207"/>
          <ac:spMkLst>
            <pc:docMk/>
            <pc:sldMk cId="2170624701" sldId="314"/>
            <ac:spMk id="45" creationId="{63973D11-C7DD-4646-9C2C-BC574EDC78B1}"/>
          </ac:spMkLst>
        </pc:spChg>
        <pc:spChg chg="add del">
          <ac:chgData name="怡康 杨" userId="123d9ccf-30b2-4a85-b3e4-acf54a21e1fe" providerId="ADAL" clId="{E55C01DA-E15E-4EFD-ABCF-84CECEF5A8E4}" dt="2018-07-13T15:15:11.090" v="981"/>
          <ac:spMkLst>
            <pc:docMk/>
            <pc:sldMk cId="2170624701" sldId="314"/>
            <ac:spMk id="49" creationId="{264025D4-4EBC-4988-8383-1D1035B586FF}"/>
          </ac:spMkLst>
        </pc:spChg>
        <pc:grpChg chg="add mod">
          <ac:chgData name="怡康 杨" userId="123d9ccf-30b2-4a85-b3e4-acf54a21e1fe" providerId="ADAL" clId="{E55C01DA-E15E-4EFD-ABCF-84CECEF5A8E4}" dt="2018-07-13T15:10:14.313" v="952" actId="164"/>
          <ac:grpSpMkLst>
            <pc:docMk/>
            <pc:sldMk cId="2170624701" sldId="314"/>
            <ac:grpSpMk id="3" creationId="{BB6159F0-E972-42BC-9874-BCDF6E1CDB68}"/>
          </ac:grpSpMkLst>
        </pc:grpChg>
        <pc:grpChg chg="del">
          <ac:chgData name="怡康 杨" userId="123d9ccf-30b2-4a85-b3e4-acf54a21e1fe" providerId="ADAL" clId="{E55C01DA-E15E-4EFD-ABCF-84CECEF5A8E4}" dt="2018-07-13T14:31:05.429" v="360" actId="478"/>
          <ac:grpSpMkLst>
            <pc:docMk/>
            <pc:sldMk cId="2170624701" sldId="314"/>
            <ac:grpSpMk id="15" creationId="{FC6E6A3D-3539-45C6-8F73-CC42D884133F}"/>
          </ac:grpSpMkLst>
        </pc:grpChg>
        <pc:grpChg chg="add">
          <ac:chgData name="怡康 杨" userId="123d9ccf-30b2-4a85-b3e4-acf54a21e1fe" providerId="ADAL" clId="{E55C01DA-E15E-4EFD-ABCF-84CECEF5A8E4}" dt="2018-07-13T14:31:05.657" v="361"/>
          <ac:grpSpMkLst>
            <pc:docMk/>
            <pc:sldMk cId="2170624701" sldId="314"/>
            <ac:grpSpMk id="28" creationId="{C8FEFF51-25C2-4B46-A92A-18E190A500B6}"/>
          </ac:grpSpMkLst>
        </pc:grpChg>
      </pc:sldChg>
      <pc:sldChg chg="modSp setBg modNotesTx">
        <pc:chgData name="怡康 杨" userId="123d9ccf-30b2-4a85-b3e4-acf54a21e1fe" providerId="ADAL" clId="{E55C01DA-E15E-4EFD-ABCF-84CECEF5A8E4}" dt="2018-07-14T13:02:55.967" v="1951" actId="20577"/>
        <pc:sldMkLst>
          <pc:docMk/>
          <pc:sldMk cId="3492052358" sldId="315"/>
        </pc:sldMkLst>
        <pc:spChg chg="mod">
          <ac:chgData name="怡康 杨" userId="123d9ccf-30b2-4a85-b3e4-acf54a21e1fe" providerId="ADAL" clId="{E55C01DA-E15E-4EFD-ABCF-84CECEF5A8E4}" dt="2018-07-13T15:23:34.530" v="1141" actId="1076"/>
          <ac:spMkLst>
            <pc:docMk/>
            <pc:sldMk cId="3492052358" sldId="315"/>
            <ac:spMk id="3" creationId="{05FE6139-AEE4-4084-8985-256B4A7AE714}"/>
          </ac:spMkLst>
        </pc:spChg>
      </pc:sldChg>
      <pc:sldChg chg="addSp delSp modSp modNotesTx">
        <pc:chgData name="怡康 杨" userId="123d9ccf-30b2-4a85-b3e4-acf54a21e1fe" providerId="ADAL" clId="{E55C01DA-E15E-4EFD-ABCF-84CECEF5A8E4}" dt="2018-07-14T11:58:18.387" v="1388" actId="20577"/>
        <pc:sldMkLst>
          <pc:docMk/>
          <pc:sldMk cId="3660901336" sldId="316"/>
        </pc:sldMkLst>
        <pc:spChg chg="mod">
          <ac:chgData name="怡康 杨" userId="123d9ccf-30b2-4a85-b3e4-acf54a21e1fe" providerId="ADAL" clId="{E55C01DA-E15E-4EFD-ABCF-84CECEF5A8E4}" dt="2018-07-13T14:14:46.405" v="16" actId="1076"/>
          <ac:spMkLst>
            <pc:docMk/>
            <pc:sldMk cId="3660901336" sldId="316"/>
            <ac:spMk id="4" creationId="{474C6D21-488B-4BD2-90E3-ABE57922CD44}"/>
          </ac:spMkLst>
        </pc:spChg>
        <pc:spChg chg="add del">
          <ac:chgData name="怡康 杨" userId="123d9ccf-30b2-4a85-b3e4-acf54a21e1fe" providerId="ADAL" clId="{E55C01DA-E15E-4EFD-ABCF-84CECEF5A8E4}" dt="2018-07-13T14:14:45.387" v="9" actId="478"/>
          <ac:spMkLst>
            <pc:docMk/>
            <pc:sldMk cId="3660901336" sldId="316"/>
            <ac:spMk id="5" creationId="{1940C5E0-0C8B-4B87-93EC-657666506DCF}"/>
          </ac:spMkLst>
        </pc:spChg>
        <pc:graphicFrameChg chg="modGraphic">
          <ac:chgData name="怡康 杨" userId="123d9ccf-30b2-4a85-b3e4-acf54a21e1fe" providerId="ADAL" clId="{E55C01DA-E15E-4EFD-ABCF-84CECEF5A8E4}" dt="2018-07-13T14:14:46.255" v="15" actId="14734"/>
          <ac:graphicFrameMkLst>
            <pc:docMk/>
            <pc:sldMk cId="3660901336" sldId="316"/>
            <ac:graphicFrameMk id="3" creationId="{106E9485-A927-44C4-B586-9DB3AFD6E5CB}"/>
          </ac:graphicFrameMkLst>
        </pc:graphicFrameChg>
        <pc:graphicFrameChg chg="mod modGraphic">
          <ac:chgData name="怡康 杨" userId="123d9ccf-30b2-4a85-b3e4-acf54a21e1fe" providerId="ADAL" clId="{E55C01DA-E15E-4EFD-ABCF-84CECEF5A8E4}" dt="2018-07-13T14:15:58.253" v="39" actId="1037"/>
          <ac:graphicFrameMkLst>
            <pc:docMk/>
            <pc:sldMk cId="3660901336" sldId="316"/>
            <ac:graphicFrameMk id="8" creationId="{D92DD644-E5E3-4AD4-8A9C-812E5B91D764}"/>
          </ac:graphicFrameMkLst>
        </pc:graphicFrameChg>
      </pc:sldChg>
      <pc:sldChg chg="modSp modNotesTx">
        <pc:chgData name="怡康 杨" userId="123d9ccf-30b2-4a85-b3e4-acf54a21e1fe" providerId="ADAL" clId="{E55C01DA-E15E-4EFD-ABCF-84CECEF5A8E4}" dt="2018-07-14T12:02:53.337" v="1521" actId="20577"/>
        <pc:sldMkLst>
          <pc:docMk/>
          <pc:sldMk cId="1499414998" sldId="323"/>
        </pc:sldMkLst>
        <pc:spChg chg="mod">
          <ac:chgData name="怡康 杨" userId="123d9ccf-30b2-4a85-b3e4-acf54a21e1fe" providerId="ADAL" clId="{E55C01DA-E15E-4EFD-ABCF-84CECEF5A8E4}" dt="2018-07-13T14:31:50.855" v="396" actId="1037"/>
          <ac:spMkLst>
            <pc:docMk/>
            <pc:sldMk cId="1499414998" sldId="323"/>
            <ac:spMk id="4" creationId="{C347E95A-3CE9-49AE-BF07-7FE69290F3E1}"/>
          </ac:spMkLst>
        </pc:spChg>
        <pc:spChg chg="mod">
          <ac:chgData name="怡康 杨" userId="123d9ccf-30b2-4a85-b3e4-acf54a21e1fe" providerId="ADAL" clId="{E55C01DA-E15E-4EFD-ABCF-84CECEF5A8E4}" dt="2018-07-13T14:31:50.855" v="396" actId="1037"/>
          <ac:spMkLst>
            <pc:docMk/>
            <pc:sldMk cId="1499414998" sldId="323"/>
            <ac:spMk id="7" creationId="{DEDC8A80-AD3D-4D56-A415-8FF688F4BB01}"/>
          </ac:spMkLst>
        </pc:spChg>
        <pc:spChg chg="mod">
          <ac:chgData name="怡康 杨" userId="123d9ccf-30b2-4a85-b3e4-acf54a21e1fe" providerId="ADAL" clId="{E55C01DA-E15E-4EFD-ABCF-84CECEF5A8E4}" dt="2018-07-13T14:28:57.153" v="333" actId="1036"/>
          <ac:spMkLst>
            <pc:docMk/>
            <pc:sldMk cId="1499414998" sldId="323"/>
            <ac:spMk id="27" creationId="{3D50294F-2120-4F5A-B976-8457B0837784}"/>
          </ac:spMkLst>
        </pc:spChg>
        <pc:spChg chg="mod">
          <ac:chgData name="怡康 杨" userId="123d9ccf-30b2-4a85-b3e4-acf54a21e1fe" providerId="ADAL" clId="{E55C01DA-E15E-4EFD-ABCF-84CECEF5A8E4}" dt="2018-07-13T14:31:42.730" v="378" actId="207"/>
          <ac:spMkLst>
            <pc:docMk/>
            <pc:sldMk cId="1499414998" sldId="323"/>
            <ac:spMk id="28" creationId="{2BF2BD88-26F2-4980-AC38-9375986671D5}"/>
          </ac:spMkLst>
        </pc:spChg>
        <pc:spChg chg="mod">
          <ac:chgData name="怡康 杨" userId="123d9ccf-30b2-4a85-b3e4-acf54a21e1fe" providerId="ADAL" clId="{E55C01DA-E15E-4EFD-ABCF-84CECEF5A8E4}" dt="2018-07-13T14:28:53.101" v="330" actId="1076"/>
          <ac:spMkLst>
            <pc:docMk/>
            <pc:sldMk cId="1499414998" sldId="323"/>
            <ac:spMk id="29" creationId="{B439997A-C677-4C04-903F-60024321C8F0}"/>
          </ac:spMkLst>
        </pc:spChg>
        <pc:spChg chg="mod">
          <ac:chgData name="怡康 杨" userId="123d9ccf-30b2-4a85-b3e4-acf54a21e1fe" providerId="ADAL" clId="{E55C01DA-E15E-4EFD-ABCF-84CECEF5A8E4}" dt="2018-07-13T14:28:37.468" v="323" actId="14100"/>
          <ac:spMkLst>
            <pc:docMk/>
            <pc:sldMk cId="1499414998" sldId="323"/>
            <ac:spMk id="30" creationId="{E2E40F26-343F-482E-9372-A800F7446B33}"/>
          </ac:spMkLst>
        </pc:spChg>
        <pc:spChg chg="mod">
          <ac:chgData name="怡康 杨" userId="123d9ccf-30b2-4a85-b3e4-acf54a21e1fe" providerId="ADAL" clId="{E55C01DA-E15E-4EFD-ABCF-84CECEF5A8E4}" dt="2018-07-13T14:28:48.930" v="329" actId="1076"/>
          <ac:spMkLst>
            <pc:docMk/>
            <pc:sldMk cId="1499414998" sldId="323"/>
            <ac:spMk id="31" creationId="{2E38E50F-EC1C-4402-A100-97963899A062}"/>
          </ac:spMkLst>
        </pc:spChg>
        <pc:spChg chg="mod">
          <ac:chgData name="怡康 杨" userId="123d9ccf-30b2-4a85-b3e4-acf54a21e1fe" providerId="ADAL" clId="{E55C01DA-E15E-4EFD-ABCF-84CECEF5A8E4}" dt="2018-07-13T14:28:39.293" v="324" actId="14100"/>
          <ac:spMkLst>
            <pc:docMk/>
            <pc:sldMk cId="1499414998" sldId="323"/>
            <ac:spMk id="32" creationId="{C54E71BA-052B-43EC-9588-A59C32BC491C}"/>
          </ac:spMkLst>
        </pc:spChg>
        <pc:spChg chg="mod">
          <ac:chgData name="怡康 杨" userId="123d9ccf-30b2-4a85-b3e4-acf54a21e1fe" providerId="ADAL" clId="{E55C01DA-E15E-4EFD-ABCF-84CECEF5A8E4}" dt="2018-07-13T14:28:47.549" v="328" actId="1076"/>
          <ac:spMkLst>
            <pc:docMk/>
            <pc:sldMk cId="1499414998" sldId="323"/>
            <ac:spMk id="33" creationId="{8B9BD578-98BC-4A27-87F4-EE9A9B9B617B}"/>
          </ac:spMkLst>
        </pc:spChg>
        <pc:spChg chg="mod">
          <ac:chgData name="怡康 杨" userId="123d9ccf-30b2-4a85-b3e4-acf54a21e1fe" providerId="ADAL" clId="{E55C01DA-E15E-4EFD-ABCF-84CECEF5A8E4}" dt="2018-07-13T14:28:40.721" v="325" actId="14100"/>
          <ac:spMkLst>
            <pc:docMk/>
            <pc:sldMk cId="1499414998" sldId="323"/>
            <ac:spMk id="34" creationId="{8BDB2FAE-6B3E-4919-93DE-6E4B2A854140}"/>
          </ac:spMkLst>
        </pc:spChg>
        <pc:spChg chg="mod">
          <ac:chgData name="怡康 杨" userId="123d9ccf-30b2-4a85-b3e4-acf54a21e1fe" providerId="ADAL" clId="{E55C01DA-E15E-4EFD-ABCF-84CECEF5A8E4}" dt="2018-07-13T14:28:46.041" v="327" actId="1076"/>
          <ac:spMkLst>
            <pc:docMk/>
            <pc:sldMk cId="1499414998" sldId="323"/>
            <ac:spMk id="35" creationId="{6115EFDE-00E4-494D-974F-9256D83DD4A6}"/>
          </ac:spMkLst>
        </pc:spChg>
        <pc:spChg chg="mod">
          <ac:chgData name="怡康 杨" userId="123d9ccf-30b2-4a85-b3e4-acf54a21e1fe" providerId="ADAL" clId="{E55C01DA-E15E-4EFD-ABCF-84CECEF5A8E4}" dt="2018-07-13T14:28:43.743" v="326" actId="14100"/>
          <ac:spMkLst>
            <pc:docMk/>
            <pc:sldMk cId="1499414998" sldId="323"/>
            <ac:spMk id="36" creationId="{BF23B9BA-470E-41C2-9CFB-6A0E8E2AAFC4}"/>
          </ac:spMkLst>
        </pc:spChg>
        <pc:grpChg chg="mod">
          <ac:chgData name="怡康 杨" userId="123d9ccf-30b2-4a85-b3e4-acf54a21e1fe" providerId="ADAL" clId="{E55C01DA-E15E-4EFD-ABCF-84CECEF5A8E4}" dt="2018-07-13T14:31:53.034" v="401" actId="1037"/>
          <ac:grpSpMkLst>
            <pc:docMk/>
            <pc:sldMk cId="1499414998" sldId="323"/>
            <ac:grpSpMk id="5" creationId="{1D2BBEDF-C8A5-49D0-AB7C-19DFB50FAF02}"/>
          </ac:grpSpMkLst>
        </pc:grpChg>
        <pc:graphicFrameChg chg="mod">
          <ac:chgData name="怡康 杨" userId="123d9ccf-30b2-4a85-b3e4-acf54a21e1fe" providerId="ADAL" clId="{E55C01DA-E15E-4EFD-ABCF-84CECEF5A8E4}" dt="2018-07-13T14:31:50.855" v="396" actId="1037"/>
          <ac:graphicFrameMkLst>
            <pc:docMk/>
            <pc:sldMk cId="1499414998" sldId="323"/>
            <ac:graphicFrameMk id="3" creationId="{768E6C33-7CE7-4220-B278-F7FE69C3A990}"/>
          </ac:graphicFrameMkLst>
        </pc:graphicFrameChg>
        <pc:picChg chg="mod">
          <ac:chgData name="怡康 杨" userId="123d9ccf-30b2-4a85-b3e4-acf54a21e1fe" providerId="ADAL" clId="{E55C01DA-E15E-4EFD-ABCF-84CECEF5A8E4}" dt="2018-07-13T14:31:50.855" v="396" actId="1037"/>
          <ac:picMkLst>
            <pc:docMk/>
            <pc:sldMk cId="1499414998" sldId="323"/>
            <ac:picMk id="6" creationId="{A8BD281F-E747-49C1-8C21-EE0626A4D217}"/>
          </ac:picMkLst>
        </pc:picChg>
      </pc:sldChg>
      <pc:sldChg chg="addSp delSp add del ord">
        <pc:chgData name="怡康 杨" userId="123d9ccf-30b2-4a85-b3e4-acf54a21e1fe" providerId="ADAL" clId="{E55C01DA-E15E-4EFD-ABCF-84CECEF5A8E4}" dt="2018-07-13T14:31:28.854" v="376"/>
        <pc:sldMkLst>
          <pc:docMk/>
          <pc:sldMk cId="3664753542" sldId="324"/>
        </pc:sldMkLst>
        <pc:grpChg chg="del">
          <ac:chgData name="怡康 杨" userId="123d9ccf-30b2-4a85-b3e4-acf54a21e1fe" providerId="ADAL" clId="{E55C01DA-E15E-4EFD-ABCF-84CECEF5A8E4}" dt="2018-07-13T14:31:18.812" v="370" actId="478"/>
          <ac:grpSpMkLst>
            <pc:docMk/>
            <pc:sldMk cId="3664753542" sldId="324"/>
            <ac:grpSpMk id="9" creationId="{374F14F5-C0ED-4CA7-A650-B6D63549FA9E}"/>
          </ac:grpSpMkLst>
        </pc:grpChg>
        <pc:grpChg chg="add">
          <ac:chgData name="怡康 杨" userId="123d9ccf-30b2-4a85-b3e4-acf54a21e1fe" providerId="ADAL" clId="{E55C01DA-E15E-4EFD-ABCF-84CECEF5A8E4}" dt="2018-07-13T14:31:22.330" v="372"/>
          <ac:grpSpMkLst>
            <pc:docMk/>
            <pc:sldMk cId="3664753542" sldId="324"/>
            <ac:grpSpMk id="26" creationId="{397F52F8-26D3-4691-8C64-6591B643CA27}"/>
          </ac:grpSpMkLst>
        </pc:grpChg>
      </pc:sldChg>
      <pc:sldChg chg="addSp delSp add del ord">
        <pc:chgData name="怡康 杨" userId="123d9ccf-30b2-4a85-b3e4-acf54a21e1fe" providerId="ADAL" clId="{E55C01DA-E15E-4EFD-ABCF-84CECEF5A8E4}" dt="2018-07-13T14:31:28.854" v="376"/>
        <pc:sldMkLst>
          <pc:docMk/>
          <pc:sldMk cId="2191568175" sldId="329"/>
        </pc:sldMkLst>
        <pc:grpChg chg="del">
          <ac:chgData name="怡康 杨" userId="123d9ccf-30b2-4a85-b3e4-acf54a21e1fe" providerId="ADAL" clId="{E55C01DA-E15E-4EFD-ABCF-84CECEF5A8E4}" dt="2018-07-13T14:31:21.019" v="371" actId="478"/>
          <ac:grpSpMkLst>
            <pc:docMk/>
            <pc:sldMk cId="2191568175" sldId="329"/>
            <ac:grpSpMk id="13" creationId="{1A5478FA-F0E2-4FC5-83AE-BC119624606C}"/>
          </ac:grpSpMkLst>
        </pc:grpChg>
        <pc:grpChg chg="add">
          <ac:chgData name="怡康 杨" userId="123d9ccf-30b2-4a85-b3e4-acf54a21e1fe" providerId="ADAL" clId="{E55C01DA-E15E-4EFD-ABCF-84CECEF5A8E4}" dt="2018-07-13T14:31:23.065" v="373"/>
          <ac:grpSpMkLst>
            <pc:docMk/>
            <pc:sldMk cId="2191568175" sldId="329"/>
            <ac:grpSpMk id="24" creationId="{5D73A081-CB8E-4923-BF6D-A779325FD089}"/>
          </ac:grpSpMkLst>
        </pc:grpChg>
      </pc:sldChg>
      <pc:sldChg chg="addSp delSp modSp modNotesTx">
        <pc:chgData name="怡康 杨" userId="123d9ccf-30b2-4a85-b3e4-acf54a21e1fe" providerId="ADAL" clId="{E55C01DA-E15E-4EFD-ABCF-84CECEF5A8E4}" dt="2018-07-14T12:01:30.982" v="1517" actId="20577"/>
        <pc:sldMkLst>
          <pc:docMk/>
          <pc:sldMk cId="1319605488" sldId="330"/>
        </pc:sldMkLst>
        <pc:spChg chg="mod">
          <ac:chgData name="怡康 杨" userId="123d9ccf-30b2-4a85-b3e4-acf54a21e1fe" providerId="ADAL" clId="{E55C01DA-E15E-4EFD-ABCF-84CECEF5A8E4}" dt="2018-07-13T15:24:55.831" v="1143" actId="20577"/>
          <ac:spMkLst>
            <pc:docMk/>
            <pc:sldMk cId="1319605488" sldId="330"/>
            <ac:spMk id="7" creationId="{0F2DE597-742E-4A26-A46A-0682A54429C1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15" creationId="{F4F3C4B1-BAD5-470F-B282-8CC64019174E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16" creationId="{A5AD635D-83A4-47D4-A68A-4B33CFF4DC42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17" creationId="{C3598DC2-6EB7-494F-AAE5-17E53C23A0DD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6" creationId="{E74C6EF6-1624-4570-930F-CF6309E22118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7" creationId="{71EF4799-5134-4C42-80CA-DFA7739F6F84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8" creationId="{4E6A01D9-D2E1-4F88-92D7-2E35D0B4F633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9" creationId="{B972E7C5-9084-4A83-93AE-CE6FC03F36F0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30" creationId="{399B712B-F304-4C34-AE48-43C2E0B6D1FD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31" creationId="{EA8E998B-41B9-4FBC-B8AF-38E1FEC65CDA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32" creationId="{E4765267-1205-44FE-A9CE-3A83DABE804A}"/>
          </ac:spMkLst>
        </pc:spChg>
        <pc:grpChg chg="del">
          <ac:chgData name="怡康 杨" userId="123d9ccf-30b2-4a85-b3e4-acf54a21e1fe" providerId="ADAL" clId="{E55C01DA-E15E-4EFD-ABCF-84CECEF5A8E4}" dt="2018-07-13T14:25:35.571" v="209" actId="478"/>
          <ac:grpSpMkLst>
            <pc:docMk/>
            <pc:sldMk cId="1319605488" sldId="330"/>
            <ac:grpSpMk id="5" creationId="{F50D202A-D3EE-42A8-BC1E-BED1C7287EDD}"/>
          </ac:grpSpMkLst>
        </pc:grpChg>
        <pc:grpChg chg="add del mod">
          <ac:chgData name="怡康 杨" userId="123d9ccf-30b2-4a85-b3e4-acf54a21e1fe" providerId="ADAL" clId="{E55C01DA-E15E-4EFD-ABCF-84CECEF5A8E4}" dt="2018-07-13T14:27:22.942" v="313" actId="478"/>
          <ac:grpSpMkLst>
            <pc:docMk/>
            <pc:sldMk cId="1319605488" sldId="330"/>
            <ac:grpSpMk id="14" creationId="{CEC7594D-4E7B-4425-B781-66A38F905030}"/>
          </ac:grpSpMkLst>
        </pc:grpChg>
        <pc:graphicFrameChg chg="add mod">
          <ac:chgData name="怡康 杨" userId="123d9ccf-30b2-4a85-b3e4-acf54a21e1fe" providerId="ADAL" clId="{E55C01DA-E15E-4EFD-ABCF-84CECEF5A8E4}" dt="2018-07-13T14:29:54.932" v="341" actId="207"/>
          <ac:graphicFrameMkLst>
            <pc:docMk/>
            <pc:sldMk cId="1319605488" sldId="330"/>
            <ac:graphicFrameMk id="3" creationId="{4F80F802-F444-48B5-95BD-CABAB591B0E5}"/>
          </ac:graphicFrameMkLst>
        </pc:graphicFrameChg>
        <pc:graphicFrameChg chg="mod">
          <ac:chgData name="怡康 杨" userId="123d9ccf-30b2-4a85-b3e4-acf54a21e1fe" providerId="ADAL" clId="{E55C01DA-E15E-4EFD-ABCF-84CECEF5A8E4}" dt="2018-07-14T12:00:36.269" v="1433" actId="20577"/>
          <ac:graphicFrameMkLst>
            <pc:docMk/>
            <pc:sldMk cId="1319605488" sldId="330"/>
            <ac:graphicFrameMk id="8" creationId="{09AC0EDE-E972-4385-BBB5-E5BD7D0364A0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33:16.677" v="1783" actId="20577"/>
        <pc:sldMkLst>
          <pc:docMk/>
          <pc:sldMk cId="3388570526" sldId="331"/>
        </pc:sldMkLst>
        <pc:spChg chg="mod">
          <ac:chgData name="怡康 杨" userId="123d9ccf-30b2-4a85-b3e4-acf54a21e1fe" providerId="ADAL" clId="{E55C01DA-E15E-4EFD-ABCF-84CECEF5A8E4}" dt="2018-07-13T15:32:15.246" v="1258" actId="20577"/>
          <ac:spMkLst>
            <pc:docMk/>
            <pc:sldMk cId="3388570526" sldId="331"/>
            <ac:spMk id="24" creationId="{B81609C9-F2D4-4CFC-91ED-577C562A2AB3}"/>
          </ac:spMkLst>
        </pc:spChg>
        <pc:spChg chg="mod">
          <ac:chgData name="怡康 杨" userId="123d9ccf-30b2-4a85-b3e4-acf54a21e1fe" providerId="ADAL" clId="{E55C01DA-E15E-4EFD-ABCF-84CECEF5A8E4}" dt="2018-07-13T15:01:49.532" v="856" actId="207"/>
          <ac:spMkLst>
            <pc:docMk/>
            <pc:sldMk cId="3388570526" sldId="331"/>
            <ac:spMk id="35" creationId="{7CE841A9-D0E6-4413-9465-C1CD9B0C7FB8}"/>
          </ac:spMkLst>
        </pc:spChg>
        <pc:spChg chg="add mod">
          <ac:chgData name="怡康 杨" userId="123d9ccf-30b2-4a85-b3e4-acf54a21e1fe" providerId="ADAL" clId="{E55C01DA-E15E-4EFD-ABCF-84CECEF5A8E4}" dt="2018-07-13T15:28:52.244" v="1180" actId="1038"/>
          <ac:spMkLst>
            <pc:docMk/>
            <pc:sldMk cId="3388570526" sldId="331"/>
            <ac:spMk id="40" creationId="{2799F100-803B-4648-BBD7-9F9661DA0A0D}"/>
          </ac:spMkLst>
        </pc:spChg>
        <pc:spChg chg="add mod">
          <ac:chgData name="怡康 杨" userId="123d9ccf-30b2-4a85-b3e4-acf54a21e1fe" providerId="ADAL" clId="{E55C01DA-E15E-4EFD-ABCF-84CECEF5A8E4}" dt="2018-07-13T15:28:52.244" v="1180" actId="1038"/>
          <ac:spMkLst>
            <pc:docMk/>
            <pc:sldMk cId="3388570526" sldId="331"/>
            <ac:spMk id="41" creationId="{42F4F8CB-8098-409C-B305-F1CD20863FB0}"/>
          </ac:spMkLst>
        </pc:spChg>
        <pc:spChg chg="add mod">
          <ac:chgData name="怡康 杨" userId="123d9ccf-30b2-4a85-b3e4-acf54a21e1fe" providerId="ADAL" clId="{E55C01DA-E15E-4EFD-ABCF-84CECEF5A8E4}" dt="2018-07-13T15:03:51.821" v="876" actId="1076"/>
          <ac:spMkLst>
            <pc:docMk/>
            <pc:sldMk cId="3388570526" sldId="331"/>
            <ac:spMk id="42" creationId="{8D869843-90B0-4C41-857A-CCB7034AAE19}"/>
          </ac:spMkLst>
        </pc:spChg>
        <pc:spChg chg="add mod">
          <ac:chgData name="怡康 杨" userId="123d9ccf-30b2-4a85-b3e4-acf54a21e1fe" providerId="ADAL" clId="{E55C01DA-E15E-4EFD-ABCF-84CECEF5A8E4}" dt="2018-07-13T15:04:21.456" v="909" actId="1076"/>
          <ac:spMkLst>
            <pc:docMk/>
            <pc:sldMk cId="3388570526" sldId="331"/>
            <ac:spMk id="43" creationId="{24C92C48-0AC6-4301-9885-A28F4690A875}"/>
          </ac:spMkLst>
        </pc:spChg>
        <pc:spChg chg="add mod">
          <ac:chgData name="怡康 杨" userId="123d9ccf-30b2-4a85-b3e4-acf54a21e1fe" providerId="ADAL" clId="{E55C01DA-E15E-4EFD-ABCF-84CECEF5A8E4}" dt="2018-07-13T15:04:10.125" v="906" actId="20577"/>
          <ac:spMkLst>
            <pc:docMk/>
            <pc:sldMk cId="3388570526" sldId="331"/>
            <ac:spMk id="44" creationId="{D1AE8D35-2094-4611-B7B2-BE2EAA53CE98}"/>
          </ac:spMkLst>
        </pc:spChg>
        <pc:spChg chg="add mod">
          <ac:chgData name="怡康 杨" userId="123d9ccf-30b2-4a85-b3e4-acf54a21e1fe" providerId="ADAL" clId="{E55C01DA-E15E-4EFD-ABCF-84CECEF5A8E4}" dt="2018-07-13T15:04:24.507" v="910" actId="1076"/>
          <ac:spMkLst>
            <pc:docMk/>
            <pc:sldMk cId="3388570526" sldId="331"/>
            <ac:spMk id="45" creationId="{CB96C284-BC1F-4192-AAFC-E3F95E8CA109}"/>
          </ac:spMkLst>
        </pc:spChg>
        <pc:grpChg chg="add mod">
          <ac:chgData name="怡康 杨" userId="123d9ccf-30b2-4a85-b3e4-acf54a21e1fe" providerId="ADAL" clId="{E55C01DA-E15E-4EFD-ABCF-84CECEF5A8E4}" dt="2018-07-13T15:05:59.651" v="929" actId="164"/>
          <ac:grpSpMkLst>
            <pc:docMk/>
            <pc:sldMk cId="3388570526" sldId="331"/>
            <ac:grpSpMk id="3" creationId="{9AE7F0EB-D6C3-498B-AA4C-4727D63AE090}"/>
          </ac:grpSpMkLst>
        </pc:grpChg>
        <pc:grpChg chg="add mod">
          <ac:chgData name="怡康 杨" userId="123d9ccf-30b2-4a85-b3e4-acf54a21e1fe" providerId="ADAL" clId="{E55C01DA-E15E-4EFD-ABCF-84CECEF5A8E4}" dt="2018-07-13T15:29:09.473" v="1188" actId="1037"/>
          <ac:grpSpMkLst>
            <pc:docMk/>
            <pc:sldMk cId="3388570526" sldId="331"/>
            <ac:grpSpMk id="4" creationId="{26B69395-13F5-4F8D-8188-43C14CAD54C1}"/>
          </ac:grpSpMkLst>
        </pc:grpChg>
        <pc:grpChg chg="del">
          <ac:chgData name="怡康 杨" userId="123d9ccf-30b2-4a85-b3e4-acf54a21e1fe" providerId="ADAL" clId="{E55C01DA-E15E-4EFD-ABCF-84CECEF5A8E4}" dt="2018-07-13T14:30:53.430" v="352" actId="478"/>
          <ac:grpSpMkLst>
            <pc:docMk/>
            <pc:sldMk cId="3388570526" sldId="331"/>
            <ac:grpSpMk id="12" creationId="{18DE66D3-B4F1-4D27-BC27-F992531AE64E}"/>
          </ac:grpSpMkLst>
        </pc:grpChg>
        <pc:grpChg chg="add">
          <ac:chgData name="怡康 杨" userId="123d9ccf-30b2-4a85-b3e4-acf54a21e1fe" providerId="ADAL" clId="{E55C01DA-E15E-4EFD-ABCF-84CECEF5A8E4}" dt="2018-07-13T14:30:53.624" v="353"/>
          <ac:grpSpMkLst>
            <pc:docMk/>
            <pc:sldMk cId="3388570526" sldId="331"/>
            <ac:grpSpMk id="23" creationId="{914EDB3A-8169-46F0-BBAB-7EED9CC8CBB8}"/>
          </ac:grpSpMkLst>
        </pc:grpChg>
        <pc:grpChg chg="mod">
          <ac:chgData name="怡康 杨" userId="123d9ccf-30b2-4a85-b3e4-acf54a21e1fe" providerId="ADAL" clId="{E55C01DA-E15E-4EFD-ABCF-84CECEF5A8E4}" dt="2018-07-13T15:29:09.473" v="1188" actId="1037"/>
          <ac:grpSpMkLst>
            <pc:docMk/>
            <pc:sldMk cId="3388570526" sldId="331"/>
            <ac:grpSpMk id="29" creationId="{FDBB78CF-B75F-4671-B5C4-0201DC5DFA28}"/>
          </ac:grpSpMkLst>
        </pc:grpChg>
        <pc:grpChg chg="mod">
          <ac:chgData name="怡康 杨" userId="123d9ccf-30b2-4a85-b3e4-acf54a21e1fe" providerId="ADAL" clId="{E55C01DA-E15E-4EFD-ABCF-84CECEF5A8E4}" dt="2018-07-13T15:01:57.822" v="857" actId="1076"/>
          <ac:grpSpMkLst>
            <pc:docMk/>
            <pc:sldMk cId="3388570526" sldId="331"/>
            <ac:grpSpMk id="30" creationId="{0CD299FA-9996-431A-B558-BDE2E33E307F}"/>
          </ac:grpSpMkLst>
        </pc:grpChg>
        <pc:grpChg chg="add mod">
          <ac:chgData name="怡康 杨" userId="123d9ccf-30b2-4a85-b3e4-acf54a21e1fe" providerId="ADAL" clId="{E55C01DA-E15E-4EFD-ABCF-84CECEF5A8E4}" dt="2018-07-13T15:05:48.010" v="927" actId="571"/>
          <ac:grpSpMkLst>
            <pc:docMk/>
            <pc:sldMk cId="3388570526" sldId="331"/>
            <ac:grpSpMk id="52" creationId="{57B53740-DE9F-4045-AA52-02B741EC6EE9}"/>
          </ac:grpSpMkLst>
        </pc:grp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6" creationId="{B32B8E0D-7A51-4FD8-B683-D872F57DE676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7" creationId="{6E0F7D18-82F9-4C02-BC2F-B65F468EDCEE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8" creationId="{34707A19-36D2-45AA-8B0F-8E3AAC36B204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9" creationId="{5D92E515-B8C2-47AD-A1A4-3B156E97341D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50" creationId="{3726266F-AAE0-4B2D-8643-AE2771265D7B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51" creationId="{7B389B0C-D11A-4190-82F4-83ACE2FF8752}"/>
          </ac:picMkLst>
        </pc:picChg>
        <pc:picChg chg="add mod">
          <ac:chgData name="怡康 杨" userId="123d9ccf-30b2-4a85-b3e4-acf54a21e1fe" providerId="ADAL" clId="{E55C01DA-E15E-4EFD-ABCF-84CECEF5A8E4}" dt="2018-07-13T15:05:48.010" v="927" actId="571"/>
          <ac:picMkLst>
            <pc:docMk/>
            <pc:sldMk cId="3388570526" sldId="331"/>
            <ac:picMk id="58" creationId="{D3F81DF5-0CFB-4616-A373-0C8DAC307AAE}"/>
          </ac:picMkLst>
        </pc:picChg>
      </pc:sldChg>
      <pc:sldChg chg="addSp delSp">
        <pc:chgData name="怡康 杨" userId="123d9ccf-30b2-4a85-b3e4-acf54a21e1fe" providerId="ADAL" clId="{E55C01DA-E15E-4EFD-ABCF-84CECEF5A8E4}" dt="2018-07-13T14:30:59.748" v="357"/>
        <pc:sldMkLst>
          <pc:docMk/>
          <pc:sldMk cId="3769362405" sldId="333"/>
        </pc:sldMkLst>
        <pc:grpChg chg="del">
          <ac:chgData name="怡康 杨" userId="123d9ccf-30b2-4a85-b3e4-acf54a21e1fe" providerId="ADAL" clId="{E55C01DA-E15E-4EFD-ABCF-84CECEF5A8E4}" dt="2018-07-13T14:30:59.530" v="356" actId="478"/>
          <ac:grpSpMkLst>
            <pc:docMk/>
            <pc:sldMk cId="3769362405" sldId="333"/>
            <ac:grpSpMk id="8" creationId="{2958BC28-6923-4BB0-9F35-47778FE5D6E6}"/>
          </ac:grpSpMkLst>
        </pc:grpChg>
        <pc:grpChg chg="add">
          <ac:chgData name="怡康 杨" userId="123d9ccf-30b2-4a85-b3e4-acf54a21e1fe" providerId="ADAL" clId="{E55C01DA-E15E-4EFD-ABCF-84CECEF5A8E4}" dt="2018-07-13T14:30:59.748" v="357"/>
          <ac:grpSpMkLst>
            <pc:docMk/>
            <pc:sldMk cId="3769362405" sldId="333"/>
            <ac:grpSpMk id="72" creationId="{6407C46D-BE1E-472A-800A-6115D254CF14}"/>
          </ac:grpSpMkLst>
        </pc:grpChg>
      </pc:sldChg>
    </pc:docChg>
  </pc:docChgLst>
  <pc:docChgLst>
    <pc:chgData name="杨怡康" userId="123d9ccf-30b2-4a85-b3e4-acf54a21e1fe" providerId="ADAL" clId="{4946A6FB-145B-4911-9917-4C2C89F8DE5B}"/>
    <pc:docChg chg="undo custSel addSld delSld modSld sldOrd modMainMaster addSection delSection">
      <pc:chgData name="杨怡康" userId="123d9ccf-30b2-4a85-b3e4-acf54a21e1fe" providerId="ADAL" clId="{4946A6FB-145B-4911-9917-4C2C89F8DE5B}" dt="2023-02-23T00:24:08.181" v="1744"/>
      <pc:docMkLst>
        <pc:docMk/>
      </pc:docMkLst>
      <pc:sldChg chg="modSp mod modTransition">
        <pc:chgData name="杨怡康" userId="123d9ccf-30b2-4a85-b3e4-acf54a21e1fe" providerId="ADAL" clId="{4946A6FB-145B-4911-9917-4C2C89F8DE5B}" dt="2023-02-23T00:21:22.466" v="1703" actId="20577"/>
        <pc:sldMkLst>
          <pc:docMk/>
          <pc:sldMk cId="0" sldId="256"/>
        </pc:sldMkLst>
        <pc:spChg chg="mod">
          <ac:chgData name="杨怡康" userId="123d9ccf-30b2-4a85-b3e4-acf54a21e1fe" providerId="ADAL" clId="{4946A6FB-145B-4911-9917-4C2C89F8DE5B}" dt="2023-02-21T13:12:25.225" v="1413" actId="1076"/>
          <ac:spMkLst>
            <pc:docMk/>
            <pc:sldMk cId="0" sldId="256"/>
            <ac:spMk id="3" creationId="{354DEF2A-A47D-451C-AFBA-75AC619F6CE2}"/>
          </ac:spMkLst>
        </pc:spChg>
        <pc:spChg chg="mod">
          <ac:chgData name="杨怡康" userId="123d9ccf-30b2-4a85-b3e4-acf54a21e1fe" providerId="ADAL" clId="{4946A6FB-145B-4911-9917-4C2C89F8DE5B}" dt="2023-02-23T00:21:22.466" v="1703" actId="20577"/>
          <ac:spMkLst>
            <pc:docMk/>
            <pc:sldMk cId="0" sldId="256"/>
            <ac:spMk id="11" creationId="{8D6339FB-C048-4F25-8796-BBD10F7DD37E}"/>
          </ac:spMkLst>
        </pc:sp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878905015" sldId="264"/>
        </pc:sldMkLst>
        <pc:spChg chg="del mod ord">
          <ac:chgData name="杨怡康" userId="123d9ccf-30b2-4a85-b3e4-acf54a21e1fe" providerId="ADAL" clId="{4946A6FB-145B-4911-9917-4C2C89F8DE5B}" dt="2023-02-21T12:30:43.682" v="146" actId="478"/>
          <ac:spMkLst>
            <pc:docMk/>
            <pc:sldMk cId="878905015" sldId="264"/>
            <ac:spMk id="2" creationId="{60A7CE4F-0703-4201-888B-A4EA3CBE7811}"/>
          </ac:spMkLst>
        </pc:spChg>
        <pc:spChg chg="add del mod ord">
          <ac:chgData name="杨怡康" userId="123d9ccf-30b2-4a85-b3e4-acf54a21e1fe" providerId="ADAL" clId="{4946A6FB-145B-4911-9917-4C2C89F8DE5B}" dt="2023-02-21T12:35:05.820" v="279" actId="20577"/>
          <ac:spMkLst>
            <pc:docMk/>
            <pc:sldMk cId="878905015" sldId="264"/>
            <ac:spMk id="3" creationId="{46B84DF3-F266-4D08-9021-4A8361042306}"/>
          </ac:spMkLst>
        </pc:spChg>
        <pc:spChg chg="add mod">
          <ac:chgData name="杨怡康" userId="123d9ccf-30b2-4a85-b3e4-acf54a21e1fe" providerId="ADAL" clId="{4946A6FB-145B-4911-9917-4C2C89F8DE5B}" dt="2023-02-21T12:34:38.970" v="264" actId="6549"/>
          <ac:spMkLst>
            <pc:docMk/>
            <pc:sldMk cId="878905015" sldId="264"/>
            <ac:spMk id="4" creationId="{D3991A27-FE46-8070-51B8-1292C7E767C0}"/>
          </ac:spMkLst>
        </pc:sp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300"/>
        </pc:sldMkLst>
        <pc:spChg chg="add mod">
          <ac:chgData name="杨怡康" userId="123d9ccf-30b2-4a85-b3e4-acf54a21e1fe" providerId="ADAL" clId="{4946A6FB-145B-4911-9917-4C2C89F8DE5B}" dt="2023-02-21T13:01:50.980" v="1267" actId="20577"/>
          <ac:spMkLst>
            <pc:docMk/>
            <pc:sldMk cId="0" sldId="300"/>
            <ac:spMk id="2" creationId="{4BA21B82-3687-677A-072F-AA650F962C20}"/>
          </ac:spMkLst>
        </pc:spChg>
        <pc:spChg chg="del mod ord">
          <ac:chgData name="杨怡康" userId="123d9ccf-30b2-4a85-b3e4-acf54a21e1fe" providerId="ADAL" clId="{4946A6FB-145B-4911-9917-4C2C89F8DE5B}" dt="2023-02-21T13:01:30.866" v="1237" actId="478"/>
          <ac:spMkLst>
            <pc:docMk/>
            <pc:sldMk cId="0" sldId="300"/>
            <ac:spMk id="65538" creationId="{87561F74-F84B-357C-CC4F-22DC866A6154}"/>
          </ac:spMkLst>
        </pc:spChg>
        <pc:spChg chg="del">
          <ac:chgData name="杨怡康" userId="123d9ccf-30b2-4a85-b3e4-acf54a21e1fe" providerId="ADAL" clId="{4946A6FB-145B-4911-9917-4C2C89F8DE5B}" dt="2023-02-21T13:01:28.930" v="1236" actId="700"/>
          <ac:spMkLst>
            <pc:docMk/>
            <pc:sldMk cId="0" sldId="300"/>
            <ac:spMk id="65539" creationId="{629CFB30-838D-DAFE-3F5A-55BFD0E76F9A}"/>
          </ac:spMkLst>
        </pc:spChg>
        <pc:picChg chg="mod">
          <ac:chgData name="杨怡康" userId="123d9ccf-30b2-4a85-b3e4-acf54a21e1fe" providerId="ADAL" clId="{4946A6FB-145B-4911-9917-4C2C89F8DE5B}" dt="2023-02-21T13:01:53.680" v="1281" actId="1035"/>
          <ac:picMkLst>
            <pc:docMk/>
            <pc:sldMk cId="0" sldId="300"/>
            <ac:picMk id="65540" creationId="{CAD2589A-410C-069C-3298-151E21100AF7}"/>
          </ac:picMkLst>
        </pc:picChg>
      </pc:sldChg>
      <pc:sldChg chg="addSp delSp modSp mod modTransition">
        <pc:chgData name="杨怡康" userId="123d9ccf-30b2-4a85-b3e4-acf54a21e1fe" providerId="ADAL" clId="{4946A6FB-145B-4911-9917-4C2C89F8DE5B}" dt="2023-02-22T13:14:29.639" v="1601" actId="6549"/>
        <pc:sldMkLst>
          <pc:docMk/>
          <pc:sldMk cId="2798049696" sldId="336"/>
        </pc:sldMkLst>
        <pc:spChg chg="mod">
          <ac:chgData name="杨怡康" userId="123d9ccf-30b2-4a85-b3e4-acf54a21e1fe" providerId="ADAL" clId="{4946A6FB-145B-4911-9917-4C2C89F8DE5B}" dt="2023-02-22T13:14:29.639" v="1601" actId="6549"/>
          <ac:spMkLst>
            <pc:docMk/>
            <pc:sldMk cId="2798049696" sldId="336"/>
            <ac:spMk id="3" creationId="{DE736B58-414F-B63F-593D-7255CF7E64A5}"/>
          </ac:spMkLst>
        </pc:spChg>
        <pc:spChg chg="add del mod">
          <ac:chgData name="杨怡康" userId="123d9ccf-30b2-4a85-b3e4-acf54a21e1fe" providerId="ADAL" clId="{4946A6FB-145B-4911-9917-4C2C89F8DE5B}" dt="2023-02-21T12:38:00.404" v="420"/>
          <ac:spMkLst>
            <pc:docMk/>
            <pc:sldMk cId="2798049696" sldId="336"/>
            <ac:spMk id="4" creationId="{007AD202-E419-8360-1509-F596891339EC}"/>
          </ac:spMkLst>
        </pc:spChg>
      </pc:sldChg>
      <pc:sldChg chg="addSp delSp modSp mod modTransition">
        <pc:chgData name="杨怡康" userId="123d9ccf-30b2-4a85-b3e4-acf54a21e1fe" providerId="ADAL" clId="{4946A6FB-145B-4911-9917-4C2C89F8DE5B}" dt="2023-02-23T00:22:45.382" v="1738" actId="1076"/>
        <pc:sldMkLst>
          <pc:docMk/>
          <pc:sldMk cId="3505025620" sldId="340"/>
        </pc:sldMkLst>
        <pc:spChg chg="add mod">
          <ac:chgData name="杨怡康" userId="123d9ccf-30b2-4a85-b3e4-acf54a21e1fe" providerId="ADAL" clId="{4946A6FB-145B-4911-9917-4C2C89F8DE5B}" dt="2023-02-23T00:22:45.382" v="1738" actId="1076"/>
          <ac:spMkLst>
            <pc:docMk/>
            <pc:sldMk cId="3505025620" sldId="340"/>
            <ac:spMk id="5" creationId="{29E9EF0F-3DD3-DED9-7D7F-8E6635143D4E}"/>
          </ac:spMkLst>
        </pc:spChg>
        <pc:spChg chg="add del mod">
          <ac:chgData name="杨怡康" userId="123d9ccf-30b2-4a85-b3e4-acf54a21e1fe" providerId="ADAL" clId="{4946A6FB-145B-4911-9917-4C2C89F8DE5B}" dt="2023-02-21T12:27:47.126" v="61" actId="478"/>
          <ac:spMkLst>
            <pc:docMk/>
            <pc:sldMk cId="3505025620" sldId="340"/>
            <ac:spMk id="6" creationId="{ACF7B135-4F4B-1343-6FD0-4C6F16A0407A}"/>
          </ac:spMkLst>
        </pc:spChg>
        <pc:spChg chg="mod">
          <ac:chgData name="杨怡康" userId="123d9ccf-30b2-4a85-b3e4-acf54a21e1fe" providerId="ADAL" clId="{4946A6FB-145B-4911-9917-4C2C89F8DE5B}" dt="2023-02-21T12:30:11.609" v="140" actId="207"/>
          <ac:spMkLst>
            <pc:docMk/>
            <pc:sldMk cId="3505025620" sldId="340"/>
            <ac:spMk id="15" creationId="{38F5CA77-9A4C-43FA-8A57-2C017DAE0886}"/>
          </ac:spMkLst>
        </pc:spChg>
        <pc:picChg chg="add mod modCrop">
          <ac:chgData name="杨怡康" userId="123d9ccf-30b2-4a85-b3e4-acf54a21e1fe" providerId="ADAL" clId="{4946A6FB-145B-4911-9917-4C2C89F8DE5B}" dt="2023-02-21T12:27:37.961" v="52" actId="1076"/>
          <ac:picMkLst>
            <pc:docMk/>
            <pc:sldMk cId="3505025620" sldId="340"/>
            <ac:picMk id="4" creationId="{B344F976-3582-602D-393A-1EBC56F1A953}"/>
          </ac:picMkLst>
        </pc:picChg>
      </pc:sldChg>
      <pc:sldChg chg="addSp delSp modSp add mod modTransition modClrScheme chgLayout">
        <pc:chgData name="杨怡康" userId="123d9ccf-30b2-4a85-b3e4-acf54a21e1fe" providerId="ADAL" clId="{4946A6FB-145B-4911-9917-4C2C89F8DE5B}" dt="2023-02-23T00:23:18.343" v="1740" actId="20577"/>
        <pc:sldMkLst>
          <pc:docMk/>
          <pc:sldMk cId="0" sldId="346"/>
        </pc:sldMkLst>
        <pc:spChg chg="add mod">
          <ac:chgData name="杨怡康" userId="123d9ccf-30b2-4a85-b3e4-acf54a21e1fe" providerId="ADAL" clId="{4946A6FB-145B-4911-9917-4C2C89F8DE5B}" dt="2023-02-21T12:32:49.160" v="183" actId="20577"/>
          <ac:spMkLst>
            <pc:docMk/>
            <pc:sldMk cId="0" sldId="346"/>
            <ac:spMk id="2" creationId="{09874A96-1EED-B7F2-A364-46C1EBECAD8A}"/>
          </ac:spMkLst>
        </pc:spChg>
        <pc:spChg chg="mod ord">
          <ac:chgData name="杨怡康" userId="123d9ccf-30b2-4a85-b3e4-acf54a21e1fe" providerId="ADAL" clId="{4946A6FB-145B-4911-9917-4C2C89F8DE5B}" dt="2023-02-23T00:23:18.343" v="1740" actId="20577"/>
          <ac:spMkLst>
            <pc:docMk/>
            <pc:sldMk cId="0" sldId="346"/>
            <ac:spMk id="3" creationId="{53ECA0B5-B98C-D418-D6FE-E2ED4AA93E92}"/>
          </ac:spMkLst>
        </pc:spChg>
        <pc:spChg chg="add del mod">
          <ac:chgData name="杨怡康" userId="123d9ccf-30b2-4a85-b3e4-acf54a21e1fe" providerId="ADAL" clId="{4946A6FB-145B-4911-9917-4C2C89F8DE5B}" dt="2023-02-21T12:34:21.016" v="240"/>
          <ac:spMkLst>
            <pc:docMk/>
            <pc:sldMk cId="0" sldId="346"/>
            <ac:spMk id="4" creationId="{EBF24B10-A916-06FC-0ED6-4639EC2D704E}"/>
          </ac:spMkLst>
        </pc:spChg>
        <pc:spChg chg="del mod ord">
          <ac:chgData name="杨怡康" userId="123d9ccf-30b2-4a85-b3e4-acf54a21e1fe" providerId="ADAL" clId="{4946A6FB-145B-4911-9917-4C2C89F8DE5B}" dt="2023-02-21T12:30:46.928" v="147" actId="478"/>
          <ac:spMkLst>
            <pc:docMk/>
            <pc:sldMk cId="0" sldId="346"/>
            <ac:spMk id="12290" creationId="{51E48450-E15F-52C8-D76C-6F1BF0FEF5D1}"/>
          </ac:spMkLst>
        </pc:sp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820514353" sldId="36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985808372" sldId="369"/>
        </pc:sldMkLst>
      </pc:sldChg>
      <pc:sldChg chg="modSp mod modTransition">
        <pc:chgData name="杨怡康" userId="123d9ccf-30b2-4a85-b3e4-acf54a21e1fe" providerId="ADAL" clId="{4946A6FB-145B-4911-9917-4C2C89F8DE5B}" dt="2023-02-21T13:14:34.977" v="1490" actId="20577"/>
        <pc:sldMkLst>
          <pc:docMk/>
          <pc:sldMk cId="662934788" sldId="371"/>
        </pc:sldMkLst>
        <pc:spChg chg="mod">
          <ac:chgData name="杨怡康" userId="123d9ccf-30b2-4a85-b3e4-acf54a21e1fe" providerId="ADAL" clId="{4946A6FB-145B-4911-9917-4C2C89F8DE5B}" dt="2023-02-21T13:14:34.977" v="1490" actId="20577"/>
          <ac:spMkLst>
            <pc:docMk/>
            <pc:sldMk cId="662934788" sldId="371"/>
            <ac:spMk id="7" creationId="{01160E6D-5FB0-4FFF-9676-784D0806AAD6}"/>
          </ac:spMkLst>
        </pc:sp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262230718" sldId="372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372992075" sldId="374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2213836841" sldId="374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520844238" sldId="377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1641372687" sldId="377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1954368849" sldId="382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3648305046" sldId="382"/>
        </pc:sldMkLst>
      </pc:sldChg>
      <pc:sldChg chg="modTransition modAnim">
        <pc:chgData name="杨怡康" userId="123d9ccf-30b2-4a85-b3e4-acf54a21e1fe" providerId="ADAL" clId="{4946A6FB-145B-4911-9917-4C2C89F8DE5B}" dt="2023-02-21T13:11:14.663" v="1379"/>
        <pc:sldMkLst>
          <pc:docMk/>
          <pc:sldMk cId="3251245044" sldId="384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473856763" sldId="391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628049040" sldId="40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0" sldId="423"/>
        </pc:sldMkLst>
      </pc:sldChg>
      <pc:sldChg chg="addSp delSp modSp mod modTransition">
        <pc:chgData name="杨怡康" userId="123d9ccf-30b2-4a85-b3e4-acf54a21e1fe" providerId="ADAL" clId="{4946A6FB-145B-4911-9917-4C2C89F8DE5B}" dt="2023-02-21T13:10:48.863" v="1376"/>
        <pc:sldMkLst>
          <pc:docMk/>
          <pc:sldMk cId="0" sldId="425"/>
        </pc:sldMkLst>
        <pc:spChg chg="mod">
          <ac:chgData name="杨怡康" userId="123d9ccf-30b2-4a85-b3e4-acf54a21e1fe" providerId="ADAL" clId="{4946A6FB-145B-4911-9917-4C2C89F8DE5B}" dt="2023-02-21T12:51:20.278" v="1020" actId="14100"/>
          <ac:spMkLst>
            <pc:docMk/>
            <pc:sldMk cId="0" sldId="425"/>
            <ac:spMk id="3" creationId="{18BCE113-7AD6-33E3-B68F-8F5B5FB4E55C}"/>
          </ac:spMkLst>
        </pc:spChg>
        <pc:spChg chg="add del mod">
          <ac:chgData name="杨怡康" userId="123d9ccf-30b2-4a85-b3e4-acf54a21e1fe" providerId="ADAL" clId="{4946A6FB-145B-4911-9917-4C2C89F8DE5B}" dt="2023-02-21T12:51:16.451" v="1017"/>
          <ac:spMkLst>
            <pc:docMk/>
            <pc:sldMk cId="0" sldId="425"/>
            <ac:spMk id="4" creationId="{5CD180E8-EE42-6538-C661-A44BC2729CC0}"/>
          </ac:spMkLst>
        </pc:spChg>
        <pc:spChg chg="add mod">
          <ac:chgData name="杨怡康" userId="123d9ccf-30b2-4a85-b3e4-acf54a21e1fe" providerId="ADAL" clId="{4946A6FB-145B-4911-9917-4C2C89F8DE5B}" dt="2023-02-21T12:52:07.051" v="1035" actId="1076"/>
          <ac:spMkLst>
            <pc:docMk/>
            <pc:sldMk cId="0" sldId="425"/>
            <ac:spMk id="6" creationId="{ADC43A94-3A53-9AE3-A9F2-1A8F1B54D119}"/>
          </ac:spMkLst>
        </pc:spChg>
        <pc:picChg chg="add del mod">
          <ac:chgData name="杨怡康" userId="123d9ccf-30b2-4a85-b3e4-acf54a21e1fe" providerId="ADAL" clId="{4946A6FB-145B-4911-9917-4C2C89F8DE5B}" dt="2023-02-21T12:51:16.451" v="1017"/>
          <ac:picMkLst>
            <pc:docMk/>
            <pc:sldMk cId="0" sldId="425"/>
            <ac:picMk id="5" creationId="{BD087C26-9FC5-C672-7F51-C8F34A7ECFB1}"/>
          </ac:picMkLst>
        </pc:picChg>
        <pc:picChg chg="add mod">
          <ac:chgData name="杨怡康" userId="123d9ccf-30b2-4a85-b3e4-acf54a21e1fe" providerId="ADAL" clId="{4946A6FB-145B-4911-9917-4C2C89F8DE5B}" dt="2023-02-21T12:52:08.112" v="1036" actId="1076"/>
          <ac:picMkLst>
            <pc:docMk/>
            <pc:sldMk cId="0" sldId="425"/>
            <ac:picMk id="7" creationId="{1C599F44-3BBF-F3B9-FD77-93736DFC749A}"/>
          </ac:picMkLst>
        </pc:pic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0" sldId="426"/>
        </pc:sldMkLst>
      </pc:sldChg>
      <pc:sldChg chg="del">
        <pc:chgData name="杨怡康" userId="123d9ccf-30b2-4a85-b3e4-acf54a21e1fe" providerId="ADAL" clId="{4946A6FB-145B-4911-9917-4C2C89F8DE5B}" dt="2023-02-21T12:30:39.007" v="144" actId="47"/>
        <pc:sldMkLst>
          <pc:docMk/>
          <pc:sldMk cId="4107329226" sldId="435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186731185" sldId="43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430540603" sldId="437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103852736" sldId="438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192977370" sldId="439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699592162" sldId="440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399358836" sldId="441"/>
        </pc:sldMkLst>
      </pc:sldChg>
      <pc:sldChg chg="modTransition modAnim">
        <pc:chgData name="杨怡康" userId="123d9ccf-30b2-4a85-b3e4-acf54a21e1fe" providerId="ADAL" clId="{4946A6FB-145B-4911-9917-4C2C89F8DE5B}" dt="2023-02-21T13:11:19.367" v="1380"/>
        <pc:sldMkLst>
          <pc:docMk/>
          <pc:sldMk cId="2094262627" sldId="442"/>
        </pc:sldMkLst>
      </pc:sldChg>
      <pc:sldChg chg="modTransition modAnim">
        <pc:chgData name="杨怡康" userId="123d9ccf-30b2-4a85-b3e4-acf54a21e1fe" providerId="ADAL" clId="{4946A6FB-145B-4911-9917-4C2C89F8DE5B}" dt="2023-02-21T13:11:21.751" v="1381"/>
        <pc:sldMkLst>
          <pc:docMk/>
          <pc:sldMk cId="1862607672" sldId="443"/>
        </pc:sldMkLst>
      </pc:sldChg>
      <pc:sldChg chg="modTransition modAnim">
        <pc:chgData name="杨怡康" userId="123d9ccf-30b2-4a85-b3e4-acf54a21e1fe" providerId="ADAL" clId="{4946A6FB-145B-4911-9917-4C2C89F8DE5B}" dt="2023-02-21T13:11:24.631" v="1382"/>
        <pc:sldMkLst>
          <pc:docMk/>
          <pc:sldMk cId="3332391945" sldId="444"/>
        </pc:sldMkLst>
      </pc:sldChg>
      <pc:sldChg chg="modTransition modAnim">
        <pc:chgData name="杨怡康" userId="123d9ccf-30b2-4a85-b3e4-acf54a21e1fe" providerId="ADAL" clId="{4946A6FB-145B-4911-9917-4C2C89F8DE5B}" dt="2023-02-21T13:11:26.761" v="1383"/>
        <pc:sldMkLst>
          <pc:docMk/>
          <pc:sldMk cId="2842583399" sldId="445"/>
        </pc:sldMkLst>
      </pc:sldChg>
      <pc:sldChg chg="modTransition modAnim">
        <pc:chgData name="杨怡康" userId="123d9ccf-30b2-4a85-b3e4-acf54a21e1fe" providerId="ADAL" clId="{4946A6FB-145B-4911-9917-4C2C89F8DE5B}" dt="2023-02-21T13:11:30.873" v="1385"/>
        <pc:sldMkLst>
          <pc:docMk/>
          <pc:sldMk cId="797997887" sldId="44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525786272" sldId="447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631905756" sldId="448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558770181" sldId="449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574420681" sldId="451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121134892" sldId="452"/>
        </pc:sldMkLst>
      </pc:sldChg>
      <pc:sldChg chg="addSp delSp modSp add mod modTransition modClrScheme addAnim delAnim modAnim chgLayout">
        <pc:chgData name="杨怡康" userId="123d9ccf-30b2-4a85-b3e4-acf54a21e1fe" providerId="ADAL" clId="{4946A6FB-145B-4911-9917-4C2C89F8DE5B}" dt="2023-02-21T13:11:02.409" v="1377"/>
        <pc:sldMkLst>
          <pc:docMk/>
          <pc:sldMk cId="0" sldId="503"/>
        </pc:sldMkLst>
        <pc:spChg chg="add mod">
          <ac:chgData name="杨怡康" userId="123d9ccf-30b2-4a85-b3e4-acf54a21e1fe" providerId="ADAL" clId="{4946A6FB-145B-4911-9917-4C2C89F8DE5B}" dt="2023-02-21T12:38:01.397" v="421"/>
          <ac:spMkLst>
            <pc:docMk/>
            <pc:sldMk cId="0" sldId="503"/>
            <ac:spMk id="2" creationId="{2F473C98-AC56-4902-0976-CA42887E7592}"/>
          </ac:spMkLst>
        </pc:spChg>
        <pc:spChg chg="del">
          <ac:chgData name="杨怡康" userId="123d9ccf-30b2-4a85-b3e4-acf54a21e1fe" providerId="ADAL" clId="{4946A6FB-145B-4911-9917-4C2C89F8DE5B}" dt="2023-02-21T12:37:42.608" v="398" actId="478"/>
          <ac:spMkLst>
            <pc:docMk/>
            <pc:sldMk cId="0" sldId="503"/>
            <ac:spMk id="19458" creationId="{68AB2804-51CB-C6E6-9850-4DEC867C5226}"/>
          </ac:spMkLst>
        </pc:spChg>
        <pc:spChg chg="del mod">
          <ac:chgData name="杨怡康" userId="123d9ccf-30b2-4a85-b3e4-acf54a21e1fe" providerId="ADAL" clId="{4946A6FB-145B-4911-9917-4C2C89F8DE5B}" dt="2023-02-21T12:39:42.584" v="449" actId="478"/>
          <ac:spMkLst>
            <pc:docMk/>
            <pc:sldMk cId="0" sldId="503"/>
            <ac:spMk id="19463" creationId="{BA71C590-FADD-C311-47A2-28EE1C22920A}"/>
          </ac:spMkLst>
        </pc:spChg>
        <pc:spChg chg="mod">
          <ac:chgData name="杨怡康" userId="123d9ccf-30b2-4a85-b3e4-acf54a21e1fe" providerId="ADAL" clId="{4946A6FB-145B-4911-9917-4C2C89F8DE5B}" dt="2023-02-21T12:40:32.566" v="549" actId="20577"/>
          <ac:spMkLst>
            <pc:docMk/>
            <pc:sldMk cId="0" sldId="503"/>
            <ac:spMk id="27651" creationId="{0B7FF26B-B6E6-55FB-2A01-3381A631B5FB}"/>
          </ac:spMkLst>
        </pc:spChg>
        <pc:spChg chg="add del mod">
          <ac:chgData name="杨怡康" userId="123d9ccf-30b2-4a85-b3e4-acf54a21e1fe" providerId="ADAL" clId="{4946A6FB-145B-4911-9917-4C2C89F8DE5B}" dt="2023-02-21T12:41:34.029" v="574" actId="1582"/>
          <ac:spMkLst>
            <pc:docMk/>
            <pc:sldMk cId="0" sldId="503"/>
            <ac:spMk id="27654" creationId="{FA42B20A-0F96-50C4-931B-DF6E449602BC}"/>
          </ac:spMkLst>
        </pc:spChg>
        <pc:picChg chg="mod">
          <ac:chgData name="杨怡康" userId="123d9ccf-30b2-4a85-b3e4-acf54a21e1fe" providerId="ADAL" clId="{4946A6FB-145B-4911-9917-4C2C89F8DE5B}" dt="2023-02-21T12:39:46.450" v="478" actId="1035"/>
          <ac:picMkLst>
            <pc:docMk/>
            <pc:sldMk cId="0" sldId="503"/>
            <ac:picMk id="19460" creationId="{2638400D-9857-3F72-53DE-49D259A2694D}"/>
          </ac:picMkLst>
        </pc:picChg>
        <pc:picChg chg="mod">
          <ac:chgData name="杨怡康" userId="123d9ccf-30b2-4a85-b3e4-acf54a21e1fe" providerId="ADAL" clId="{4946A6FB-145B-4911-9917-4C2C89F8DE5B}" dt="2023-02-21T12:39:46.450" v="478" actId="1035"/>
          <ac:picMkLst>
            <pc:docMk/>
            <pc:sldMk cId="0" sldId="503"/>
            <ac:picMk id="19461" creationId="{71D95AA5-2CFC-7DC0-A689-808EE1EE2DB1}"/>
          </ac:picMkLst>
        </pc:picChg>
      </pc:sldChg>
      <pc:sldChg chg="addSp delSp modSp add mod modTransition modClrScheme modAnim chgLayout">
        <pc:chgData name="杨怡康" userId="123d9ccf-30b2-4a85-b3e4-acf54a21e1fe" providerId="ADAL" clId="{4946A6FB-145B-4911-9917-4C2C89F8DE5B}" dt="2023-02-21T13:11:05.559" v="1378"/>
        <pc:sldMkLst>
          <pc:docMk/>
          <pc:sldMk cId="0" sldId="504"/>
        </pc:sldMkLst>
        <pc:spChg chg="add mod">
          <ac:chgData name="杨怡康" userId="123d9ccf-30b2-4a85-b3e4-acf54a21e1fe" providerId="ADAL" clId="{4946A6FB-145B-4911-9917-4C2C89F8DE5B}" dt="2023-02-21T12:38:04.055" v="422" actId="20577"/>
          <ac:spMkLst>
            <pc:docMk/>
            <pc:sldMk cId="0" sldId="504"/>
            <ac:spMk id="2" creationId="{F8D8309A-4211-9AC9-3B11-909FB953733D}"/>
          </ac:spMkLst>
        </pc:spChg>
        <pc:spChg chg="mod">
          <ac:chgData name="杨怡康" userId="123d9ccf-30b2-4a85-b3e4-acf54a21e1fe" providerId="ADAL" clId="{4946A6FB-145B-4911-9917-4C2C89F8DE5B}" dt="2023-02-21T12:41:47.396" v="577" actId="20577"/>
          <ac:spMkLst>
            <pc:docMk/>
            <pc:sldMk cId="0" sldId="504"/>
            <ac:spMk id="21506" creationId="{90614D95-5774-838A-9F42-040A9AD252A5}"/>
          </ac:spMkLst>
        </pc:spChg>
        <pc:spChg chg="mod">
          <ac:chgData name="杨怡康" userId="123d9ccf-30b2-4a85-b3e4-acf54a21e1fe" providerId="ADAL" clId="{4946A6FB-145B-4911-9917-4C2C89F8DE5B}" dt="2023-02-21T12:43:40.177" v="857" actId="1076"/>
          <ac:spMkLst>
            <pc:docMk/>
            <pc:sldMk cId="0" sldId="504"/>
            <ac:spMk id="21511" creationId="{D6A7BFBA-2484-17C3-6BE9-3B220DC1F784}"/>
          </ac:spMkLst>
        </pc:spChg>
        <pc:spChg chg="mod">
          <ac:chgData name="杨怡康" userId="123d9ccf-30b2-4a85-b3e4-acf54a21e1fe" providerId="ADAL" clId="{4946A6FB-145B-4911-9917-4C2C89F8DE5B}" dt="2023-02-21T12:43:35.355" v="856" actId="1076"/>
          <ac:spMkLst>
            <pc:docMk/>
            <pc:sldMk cId="0" sldId="504"/>
            <ac:spMk id="21512" creationId="{C329E486-6778-74CF-D6BD-AA538C66D4F3}"/>
          </ac:spMkLst>
        </pc:spChg>
        <pc:spChg chg="mod">
          <ac:chgData name="杨怡康" userId="123d9ccf-30b2-4a85-b3e4-acf54a21e1fe" providerId="ADAL" clId="{4946A6FB-145B-4911-9917-4C2C89F8DE5B}" dt="2023-02-21T12:43:42.719" v="858" actId="1076"/>
          <ac:spMkLst>
            <pc:docMk/>
            <pc:sldMk cId="0" sldId="504"/>
            <ac:spMk id="21513" creationId="{223C8AF5-F16A-1049-A6B7-BB25103E9E52}"/>
          </ac:spMkLst>
        </pc:spChg>
        <pc:spChg chg="mod">
          <ac:chgData name="杨怡康" userId="123d9ccf-30b2-4a85-b3e4-acf54a21e1fe" providerId="ADAL" clId="{4946A6FB-145B-4911-9917-4C2C89F8DE5B}" dt="2023-02-21T12:43:45.638" v="859" actId="1076"/>
          <ac:spMkLst>
            <pc:docMk/>
            <pc:sldMk cId="0" sldId="504"/>
            <ac:spMk id="21514" creationId="{1A36D834-8A33-C345-B670-2067669F04E6}"/>
          </ac:spMkLst>
        </pc:spChg>
        <pc:spChg chg="del">
          <ac:chgData name="杨怡康" userId="123d9ccf-30b2-4a85-b3e4-acf54a21e1fe" providerId="ADAL" clId="{4946A6FB-145B-4911-9917-4C2C89F8DE5B}" dt="2023-02-21T12:37:39.953" v="397" actId="478"/>
          <ac:spMkLst>
            <pc:docMk/>
            <pc:sldMk cId="0" sldId="504"/>
            <ac:spMk id="21517" creationId="{4DEEFFDE-52AA-1E46-91DA-40E9ABBA24C7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18" creationId="{81BA5D1A-D053-3F23-FB6F-BAFF69809873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19" creationId="{851EE5F2-20B0-F005-ED4D-00ABC7EE8504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0" creationId="{23D014E3-23A2-CAFC-8814-A66BF6AE5F29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1" creationId="{40C09593-FEAE-50EA-7579-57B17EB82E60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2" creationId="{25F40857-6C58-DCC2-7F5F-3C55784C6C7D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3" creationId="{DE1B236C-6DCD-FDC4-AACB-09D2120B8F40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4" creationId="{A7CCF58C-826D-BFAF-E1D3-9A34BF2BF102}"/>
          </ac:spMkLst>
        </pc:spChg>
        <pc:spChg chg="mod">
          <ac:chgData name="杨怡康" userId="123d9ccf-30b2-4a85-b3e4-acf54a21e1fe" providerId="ADAL" clId="{4946A6FB-145B-4911-9917-4C2C89F8DE5B}" dt="2023-02-21T12:43:49.435" v="870" actId="1035"/>
          <ac:spMkLst>
            <pc:docMk/>
            <pc:sldMk cId="0" sldId="504"/>
            <ac:spMk id="29707" creationId="{AA1B4AAF-F8B9-4B54-CD38-F24529D0745C}"/>
          </ac:spMkLst>
        </pc:spChg>
        <pc:grpChg chg="del mod">
          <ac:chgData name="杨怡康" userId="123d9ccf-30b2-4a85-b3e4-acf54a21e1fe" providerId="ADAL" clId="{4946A6FB-145B-4911-9917-4C2C89F8DE5B}" dt="2023-02-21T12:42:57.338" v="772" actId="478"/>
          <ac:grpSpMkLst>
            <pc:docMk/>
            <pc:sldMk cId="0" sldId="504"/>
            <ac:grpSpMk id="29708" creationId="{7C595E2F-7E61-7319-F660-3AED8876CC0E}"/>
          </ac:grpSpMkLst>
        </pc:grpChg>
        <pc:picChg chg="mod">
          <ac:chgData name="杨怡康" userId="123d9ccf-30b2-4a85-b3e4-acf54a21e1fe" providerId="ADAL" clId="{4946A6FB-145B-4911-9917-4C2C89F8DE5B}" dt="2023-02-21T12:43:31.587" v="855" actId="12788"/>
          <ac:picMkLst>
            <pc:docMk/>
            <pc:sldMk cId="0" sldId="504"/>
            <ac:picMk id="21507" creationId="{E30A7676-8D08-F75E-63E8-CB83B54E3A62}"/>
          </ac:picMkLst>
        </pc:picChg>
        <pc:picChg chg="mod">
          <ac:chgData name="杨怡康" userId="123d9ccf-30b2-4a85-b3e4-acf54a21e1fe" providerId="ADAL" clId="{4946A6FB-145B-4911-9917-4C2C89F8DE5B}" dt="2023-02-21T12:43:16.961" v="823" actId="1076"/>
          <ac:picMkLst>
            <pc:docMk/>
            <pc:sldMk cId="0" sldId="504"/>
            <ac:picMk id="21508" creationId="{48103340-0011-5EC5-5362-3AEE46A46D70}"/>
          </ac:picMkLst>
        </pc:picChg>
        <pc:picChg chg="mod">
          <ac:chgData name="杨怡康" userId="123d9ccf-30b2-4a85-b3e4-acf54a21e1fe" providerId="ADAL" clId="{4946A6FB-145B-4911-9917-4C2C89F8DE5B}" dt="2023-02-21T12:43:18.007" v="824" actId="1076"/>
          <ac:picMkLst>
            <pc:docMk/>
            <pc:sldMk cId="0" sldId="504"/>
            <ac:picMk id="21509" creationId="{C8EBAFA7-733B-6CE4-B54E-E74D37E31E98}"/>
          </ac:picMkLst>
        </pc:picChg>
        <pc:picChg chg="mod">
          <ac:chgData name="杨怡康" userId="123d9ccf-30b2-4a85-b3e4-acf54a21e1fe" providerId="ADAL" clId="{4946A6FB-145B-4911-9917-4C2C89F8DE5B}" dt="2023-02-21T12:43:19.086" v="825" actId="1076"/>
          <ac:picMkLst>
            <pc:docMk/>
            <pc:sldMk cId="0" sldId="504"/>
            <ac:picMk id="21510" creationId="{BF21690E-ED26-60AD-744D-B2DAB170BBED}"/>
          </ac:picMkLst>
        </pc:pic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505"/>
        </pc:sldMkLst>
        <pc:spChg chg="add mod">
          <ac:chgData name="杨怡康" userId="123d9ccf-30b2-4a85-b3e4-acf54a21e1fe" providerId="ADAL" clId="{4946A6FB-145B-4911-9917-4C2C89F8DE5B}" dt="2023-02-21T12:38:05.416" v="423" actId="20577"/>
          <ac:spMkLst>
            <pc:docMk/>
            <pc:sldMk cId="0" sldId="505"/>
            <ac:spMk id="2" creationId="{3013C610-BAA2-EEF0-2B40-2AE24F93E8B3}"/>
          </ac:spMkLst>
        </pc:spChg>
        <pc:spChg chg="mod">
          <ac:chgData name="杨怡康" userId="123d9ccf-30b2-4a85-b3e4-acf54a21e1fe" providerId="ADAL" clId="{4946A6FB-145B-4911-9917-4C2C89F8DE5B}" dt="2023-02-21T12:44:01.631" v="874" actId="20577"/>
          <ac:spMkLst>
            <pc:docMk/>
            <pc:sldMk cId="0" sldId="505"/>
            <ac:spMk id="23554" creationId="{8F4B05EC-B5DA-B62C-0502-AE11B5C9A46E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0" creationId="{7C5FF847-CE05-B60A-4F77-7CEF1BC03742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5" creationId="{75A6F29A-9933-6CAA-F55A-31D88AC81F4E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6" creationId="{DE8FE310-D7B3-7FC4-B424-DD72D66F160F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8" creationId="{9AD3960D-B557-74C8-05D1-B30A77B6BAC8}"/>
          </ac:spMkLst>
        </pc:spChg>
        <pc:spChg chg="del">
          <ac:chgData name="杨怡康" userId="123d9ccf-30b2-4a85-b3e4-acf54a21e1fe" providerId="ADAL" clId="{4946A6FB-145B-4911-9917-4C2C89F8DE5B}" dt="2023-02-21T12:37:38.304" v="396" actId="478"/>
          <ac:spMkLst>
            <pc:docMk/>
            <pc:sldMk cId="0" sldId="505"/>
            <ac:spMk id="23571" creationId="{C9BE74BC-2953-2366-2630-227A4EA87597}"/>
          </ac:spMkLst>
        </pc:spChg>
        <pc:spChg chg="mod">
          <ac:chgData name="杨怡康" userId="123d9ccf-30b2-4a85-b3e4-acf54a21e1fe" providerId="ADAL" clId="{4946A6FB-145B-4911-9917-4C2C89F8DE5B}" dt="2023-02-21T12:44:13.882" v="903" actId="1076"/>
          <ac:spMkLst>
            <pc:docMk/>
            <pc:sldMk cId="0" sldId="505"/>
            <ac:spMk id="23574" creationId="{5177DF22-517D-F065-AD6D-29ED1D7EB9F4}"/>
          </ac:spMkLst>
        </pc:sp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5" creationId="{88740329-EC6E-6160-CE2E-9244707F3311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6" creationId="{ED1D0DFD-A24A-60B9-9A33-63C32426A04D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7" creationId="{AE6A7AAF-70D5-0084-E7B9-6ED439570E6E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8" creationId="{855342D9-C63E-F2C0-5F7F-3E15F0E122E9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9" creationId="{A3C3A76D-F0D0-5D1B-8DE7-1AFF1FC167DF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63" creationId="{BDB2DE1D-7551-B8B4-EFDC-4FF4F2DAEED6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64" creationId="{3D64F0AE-053A-B10C-26F5-C78F0E1CBC99}"/>
          </ac:picMkLst>
        </pc:pic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61" creationId="{BA8945A8-C132-0B13-C6D2-FF60378C1F79}"/>
          </ac:cxnSpMkLst>
        </pc:cxnChg>
        <pc:cxnChg chg="mod">
          <ac:chgData name="杨怡康" userId="123d9ccf-30b2-4a85-b3e4-acf54a21e1fe" providerId="ADAL" clId="{4946A6FB-145B-4911-9917-4C2C89F8DE5B}" dt="2023-02-21T12:44:49.407" v="910" actId="14100"/>
          <ac:cxnSpMkLst>
            <pc:docMk/>
            <pc:sldMk cId="0" sldId="505"/>
            <ac:cxnSpMk id="23562" creationId="{C728B7AB-6BBE-A37C-0B1D-0CC60837A061}"/>
          </ac:cxnSpMkLst>
        </pc:cxnChg>
        <pc:cxnChg chg="mod">
          <ac:chgData name="杨怡康" userId="123d9ccf-30b2-4a85-b3e4-acf54a21e1fe" providerId="ADAL" clId="{4946A6FB-145B-4911-9917-4C2C89F8DE5B}" dt="2023-02-21T12:44:49.407" v="910" actId="14100"/>
          <ac:cxnSpMkLst>
            <pc:docMk/>
            <pc:sldMk cId="0" sldId="505"/>
            <ac:cxnSpMk id="23567" creationId="{D0BBC9BD-A774-9763-6B70-5804DEAF22FB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69" creationId="{163932AF-3800-490A-5159-54A77B7B59B1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70" creationId="{0C416948-2B4C-EB9A-66AD-B88DBF2D0B60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72" creationId="{704652C7-2366-D663-F996-A68BC2884461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73" creationId="{22D31295-97DA-D989-D249-70841A859C79}"/>
          </ac:cxnSpMkLst>
        </pc:cxnChg>
      </pc:sldChg>
      <pc:sldChg chg="addSp delSp modSp mod modTransition delAnim modAnim">
        <pc:chgData name="杨怡康" userId="123d9ccf-30b2-4a85-b3e4-acf54a21e1fe" providerId="ADAL" clId="{4946A6FB-145B-4911-9917-4C2C89F8DE5B}" dt="2023-02-21T13:10:48.863" v="1376"/>
        <pc:sldMkLst>
          <pc:docMk/>
          <pc:sldMk cId="3925853957" sldId="522"/>
        </pc:sldMkLst>
        <pc:spChg chg="mod">
          <ac:chgData name="杨怡康" userId="123d9ccf-30b2-4a85-b3e4-acf54a21e1fe" providerId="ADAL" clId="{4946A6FB-145B-4911-9917-4C2C89F8DE5B}" dt="2023-02-21T12:59:42.968" v="1231" actId="20577"/>
          <ac:spMkLst>
            <pc:docMk/>
            <pc:sldMk cId="3925853957" sldId="522"/>
            <ac:spMk id="2" creationId="{BBF3D14F-5347-71C5-0300-8F086E6586DB}"/>
          </ac:spMkLst>
        </pc:spChg>
        <pc:picChg chg="add mod">
          <ac:chgData name="杨怡康" userId="123d9ccf-30b2-4a85-b3e4-acf54a21e1fe" providerId="ADAL" clId="{4946A6FB-145B-4911-9917-4C2C89F8DE5B}" dt="2023-02-21T12:59:49.487" v="1234" actId="1076"/>
          <ac:picMkLst>
            <pc:docMk/>
            <pc:sldMk cId="3925853957" sldId="522"/>
            <ac:picMk id="3" creationId="{169CC8CF-7FD6-BBF8-0127-72C683B5CCAA}"/>
          </ac:picMkLst>
        </pc:picChg>
        <pc:picChg chg="del">
          <ac:chgData name="杨怡康" userId="123d9ccf-30b2-4a85-b3e4-acf54a21e1fe" providerId="ADAL" clId="{4946A6FB-145B-4911-9917-4C2C89F8DE5B}" dt="2023-02-21T12:59:28.396" v="1188" actId="478"/>
          <ac:picMkLst>
            <pc:docMk/>
            <pc:sldMk cId="3925853957" sldId="522"/>
            <ac:picMk id="4" creationId="{874E12A8-EBEC-44BA-8F3B-76C50859995B}"/>
          </ac:picMkLst>
        </pc:pic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798452999" sldId="601"/>
        </pc:sldMkLst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610"/>
        </pc:sldMkLst>
        <pc:spChg chg="add del mod">
          <ac:chgData name="杨怡康" userId="123d9ccf-30b2-4a85-b3e4-acf54a21e1fe" providerId="ADAL" clId="{4946A6FB-145B-4911-9917-4C2C89F8DE5B}" dt="2023-02-21T12:30:54.339" v="149" actId="478"/>
          <ac:spMkLst>
            <pc:docMk/>
            <pc:sldMk cId="0" sldId="610"/>
            <ac:spMk id="3" creationId="{8B277375-35D0-8D21-55C0-01C1BD95AE81}"/>
          </ac:spMkLst>
        </pc:spChg>
        <pc:spChg chg="add mod">
          <ac:chgData name="杨怡康" userId="123d9ccf-30b2-4a85-b3e4-acf54a21e1fe" providerId="ADAL" clId="{4946A6FB-145B-4911-9917-4C2C89F8DE5B}" dt="2023-02-21T12:30:56.918" v="164" actId="20577"/>
          <ac:spMkLst>
            <pc:docMk/>
            <pc:sldMk cId="0" sldId="610"/>
            <ac:spMk id="4" creationId="{996E63B3-2A18-D7F3-50A2-583B5E9E0568}"/>
          </ac:spMkLst>
        </pc:spChg>
        <pc:spChg chg="del mod ord">
          <ac:chgData name="杨怡康" userId="123d9ccf-30b2-4a85-b3e4-acf54a21e1fe" providerId="ADAL" clId="{4946A6FB-145B-4911-9917-4C2C89F8DE5B}" dt="2023-02-21T12:28:45.502" v="67" actId="478"/>
          <ac:spMkLst>
            <pc:docMk/>
            <pc:sldMk cId="0" sldId="610"/>
            <ac:spMk id="9219" creationId="{5AA3C657-D8AB-DF64-1AE6-44474FD1385C}"/>
          </ac:spMkLst>
        </pc:spChg>
        <pc:spChg chg="mod">
          <ac:chgData name="杨怡康" userId="123d9ccf-30b2-4a85-b3e4-acf54a21e1fe" providerId="ADAL" clId="{4946A6FB-145B-4911-9917-4C2C89F8DE5B}" dt="2023-02-21T12:31:04.248" v="166" actId="1076"/>
          <ac:spMkLst>
            <pc:docMk/>
            <pc:sldMk cId="0" sldId="610"/>
            <ac:spMk id="46085" creationId="{0255365F-C089-BD9C-AE93-96D022219765}"/>
          </ac:spMkLst>
        </pc:spChg>
        <pc:picChg chg="mod">
          <ac:chgData name="杨怡康" userId="123d9ccf-30b2-4a85-b3e4-acf54a21e1fe" providerId="ADAL" clId="{4946A6FB-145B-4911-9917-4C2C89F8DE5B}" dt="2023-02-21T12:31:00.457" v="165" actId="14100"/>
          <ac:picMkLst>
            <pc:docMk/>
            <pc:sldMk cId="0" sldId="610"/>
            <ac:picMk id="9221" creationId="{C825DA79-71B7-BF3A-7263-BF27F301DFFC}"/>
          </ac:picMkLst>
        </pc:pic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613"/>
        </pc:sldMkLst>
        <pc:spChg chg="add mod">
          <ac:chgData name="杨怡康" userId="123d9ccf-30b2-4a85-b3e4-acf54a21e1fe" providerId="ADAL" clId="{4946A6FB-145B-4911-9917-4C2C89F8DE5B}" dt="2023-02-21T12:35:19.006" v="297" actId="20577"/>
          <ac:spMkLst>
            <pc:docMk/>
            <pc:sldMk cId="0" sldId="613"/>
            <ac:spMk id="2" creationId="{4598C979-5E44-A4CB-5C47-9362E42A9828}"/>
          </ac:spMkLst>
        </pc:spChg>
        <pc:spChg chg="del mod ord">
          <ac:chgData name="杨怡康" userId="123d9ccf-30b2-4a85-b3e4-acf54a21e1fe" providerId="ADAL" clId="{4946A6FB-145B-4911-9917-4C2C89F8DE5B}" dt="2023-02-21T12:30:41.202" v="145" actId="478"/>
          <ac:spMkLst>
            <pc:docMk/>
            <pc:sldMk cId="0" sldId="613"/>
            <ac:spMk id="13315" creationId="{E07E160E-C2F6-80FB-0ADB-ED733D96B3F1}"/>
          </ac:spMkLst>
        </pc:spChg>
        <pc:spChg chg="mod">
          <ac:chgData name="杨怡康" userId="123d9ccf-30b2-4a85-b3e4-acf54a21e1fe" providerId="ADAL" clId="{4946A6FB-145B-4911-9917-4C2C89F8DE5B}" dt="2023-02-21T12:36:35.731" v="393" actId="20577"/>
          <ac:spMkLst>
            <pc:docMk/>
            <pc:sldMk cId="0" sldId="613"/>
            <ac:spMk id="46085" creationId="{A5FB60DF-78CC-97D3-87F8-A3343FB1A988}"/>
          </ac:spMkLst>
        </pc:spChg>
      </pc:sldChg>
      <pc:sldChg chg="addSp delSp modSp mod modTransition">
        <pc:chgData name="杨怡康" userId="123d9ccf-30b2-4a85-b3e4-acf54a21e1fe" providerId="ADAL" clId="{4946A6FB-145B-4911-9917-4C2C89F8DE5B}" dt="2023-02-23T00:07:49.976" v="1649"/>
        <pc:sldMkLst>
          <pc:docMk/>
          <pc:sldMk cId="0" sldId="628"/>
        </pc:sldMkLst>
        <pc:spChg chg="mod">
          <ac:chgData name="杨怡康" userId="123d9ccf-30b2-4a85-b3e4-acf54a21e1fe" providerId="ADAL" clId="{4946A6FB-145B-4911-9917-4C2C89F8DE5B}" dt="2023-02-23T00:07:49.976" v="1649"/>
          <ac:spMkLst>
            <pc:docMk/>
            <pc:sldMk cId="0" sldId="628"/>
            <ac:spMk id="11268" creationId="{00000000-0000-0000-0000-000000000000}"/>
          </ac:spMkLst>
        </pc:spChg>
        <pc:graphicFrameChg chg="add del mod">
          <ac:chgData name="杨怡康" userId="123d9ccf-30b2-4a85-b3e4-acf54a21e1fe" providerId="ADAL" clId="{4946A6FB-145B-4911-9917-4C2C89F8DE5B}" dt="2023-02-23T00:07:41.252" v="1645"/>
          <ac:graphicFrameMkLst>
            <pc:docMk/>
            <pc:sldMk cId="0" sldId="628"/>
            <ac:graphicFrameMk id="2" creationId="{82CABBA0-36FD-0D97-B0ED-F98A3B26DB99}"/>
          </ac:graphicFrameMkLst>
        </pc:graphicFrame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53556593" sldId="629"/>
        </pc:sldMkLst>
      </pc:sldChg>
      <pc:sldChg chg="modSp modTransition modAnim">
        <pc:chgData name="杨怡康" userId="123d9ccf-30b2-4a85-b3e4-acf54a21e1fe" providerId="ADAL" clId="{4946A6FB-145B-4911-9917-4C2C89F8DE5B}" dt="2023-02-21T13:11:34.471" v="1386"/>
        <pc:sldMkLst>
          <pc:docMk/>
          <pc:sldMk cId="1793908062" sldId="630"/>
        </pc:sldMkLst>
        <pc:spChg chg="mod">
          <ac:chgData name="杨怡康" userId="123d9ccf-30b2-4a85-b3e4-acf54a21e1fe" providerId="ADAL" clId="{4946A6FB-145B-4911-9917-4C2C89F8DE5B}" dt="2023-02-21T12:53:55.195" v="1091" actId="6549"/>
          <ac:spMkLst>
            <pc:docMk/>
            <pc:sldMk cId="1793908062" sldId="630"/>
            <ac:spMk id="3" creationId="{17A22459-2DF8-BF68-80E3-93E92C4A3B89}"/>
          </ac:spMkLst>
        </pc:spChg>
      </pc:sldChg>
      <pc:sldChg chg="addSp modSp modTransition modAnim">
        <pc:chgData name="杨怡康" userId="123d9ccf-30b2-4a85-b3e4-acf54a21e1fe" providerId="ADAL" clId="{4946A6FB-145B-4911-9917-4C2C89F8DE5B}" dt="2023-02-21T13:11:39.928" v="1389"/>
        <pc:sldMkLst>
          <pc:docMk/>
          <pc:sldMk cId="997819945" sldId="631"/>
        </pc:sldMkLst>
        <pc:spChg chg="mod">
          <ac:chgData name="杨怡康" userId="123d9ccf-30b2-4a85-b3e4-acf54a21e1fe" providerId="ADAL" clId="{4946A6FB-145B-4911-9917-4C2C89F8DE5B}" dt="2023-02-21T12:56:11.033" v="1127" actId="6549"/>
          <ac:spMkLst>
            <pc:docMk/>
            <pc:sldMk cId="997819945" sldId="631"/>
            <ac:spMk id="3" creationId="{17A22459-2DF8-BF68-80E3-93E92C4A3B89}"/>
          </ac:spMkLst>
        </pc:spChg>
        <pc:picChg chg="add mod">
          <ac:chgData name="杨怡康" userId="123d9ccf-30b2-4a85-b3e4-acf54a21e1fe" providerId="ADAL" clId="{4946A6FB-145B-4911-9917-4C2C89F8DE5B}" dt="2023-02-21T12:56:19.905" v="1131" actId="1076"/>
          <ac:picMkLst>
            <pc:docMk/>
            <pc:sldMk cId="997819945" sldId="631"/>
            <ac:picMk id="2" creationId="{20B51DF7-8C26-FFFE-56EC-7DA541E9D339}"/>
          </ac:picMkLst>
        </pc:picChg>
        <pc:picChg chg="add mod">
          <ac:chgData name="杨怡康" userId="123d9ccf-30b2-4a85-b3e4-acf54a21e1fe" providerId="ADAL" clId="{4946A6FB-145B-4911-9917-4C2C89F8DE5B}" dt="2023-02-21T12:56:18.882" v="1130" actId="1076"/>
          <ac:picMkLst>
            <pc:docMk/>
            <pc:sldMk cId="997819945" sldId="631"/>
            <ac:picMk id="4" creationId="{519598B8-DBD1-9886-5895-AF932C3FA977}"/>
          </ac:picMkLst>
        </pc:picChg>
      </pc:sldChg>
      <pc:sldChg chg="modSp modTransition modAnim">
        <pc:chgData name="杨怡康" userId="123d9ccf-30b2-4a85-b3e4-acf54a21e1fe" providerId="ADAL" clId="{4946A6FB-145B-4911-9917-4C2C89F8DE5B}" dt="2023-02-21T13:11:42.182" v="1390"/>
        <pc:sldMkLst>
          <pc:docMk/>
          <pc:sldMk cId="1035215698" sldId="632"/>
        </pc:sldMkLst>
        <pc:spChg chg="mod">
          <ac:chgData name="杨怡康" userId="123d9ccf-30b2-4a85-b3e4-acf54a21e1fe" providerId="ADAL" clId="{4946A6FB-145B-4911-9917-4C2C89F8DE5B}" dt="2023-02-21T12:56:59.386" v="1136" actId="20577"/>
          <ac:spMkLst>
            <pc:docMk/>
            <pc:sldMk cId="1035215698" sldId="632"/>
            <ac:spMk id="3" creationId="{17A22459-2DF8-BF68-80E3-93E92C4A3B89}"/>
          </ac:spMkLst>
        </pc:spChg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357934462" sldId="633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2474573480" sldId="633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4091959026" sldId="634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4225771502" sldId="634"/>
        </pc:sldMkLst>
      </pc:sldChg>
      <pc:sldChg chg="addSp delSp modSp add mod ord modTransition">
        <pc:chgData name="杨怡康" userId="123d9ccf-30b2-4a85-b3e4-acf54a21e1fe" providerId="ADAL" clId="{4946A6FB-145B-4911-9917-4C2C89F8DE5B}" dt="2023-02-23T00:24:08.181" v="1744"/>
        <pc:sldMkLst>
          <pc:docMk/>
          <pc:sldMk cId="2482825432" sldId="635"/>
        </pc:sldMkLst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2" creationId="{05608137-F38D-1FA9-BC88-EF4BDB94F1F1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3" creationId="{C879BEEE-6529-6DF7-A1FB-E0D5099C6112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8" creationId="{CC74DD28-B083-516E-19D4-8ADBAAEE91C7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9" creationId="{85620BFA-ABCF-BED4-62EE-0A47CEFDC1CE}"/>
          </ac:spMkLst>
        </pc:spChg>
        <pc:spChg chg="mod">
          <ac:chgData name="杨怡康" userId="123d9ccf-30b2-4a85-b3e4-acf54a21e1fe" providerId="ADAL" clId="{4946A6FB-145B-4911-9917-4C2C89F8DE5B}" dt="2023-02-21T12:48:56.482" v="1012" actId="6549"/>
          <ac:spMkLst>
            <pc:docMk/>
            <pc:sldMk cId="2482825432" sldId="635"/>
            <ac:spMk id="19" creationId="{DAB4CA64-E42D-4E07-83AA-EE5AC2595BF8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29" creationId="{7A1CB0F1-B75D-4CBB-AA79-EC382D0BE478}"/>
          </ac:spMkLst>
        </pc:spChg>
        <pc:picChg chg="add mod">
          <ac:chgData name="杨怡康" userId="123d9ccf-30b2-4a85-b3e4-acf54a21e1fe" providerId="ADAL" clId="{4946A6FB-145B-4911-9917-4C2C89F8DE5B}" dt="2023-02-21T12:50:14.041" v="1015" actId="1076"/>
          <ac:picMkLst>
            <pc:docMk/>
            <pc:sldMk cId="2482825432" sldId="635"/>
            <ac:picMk id="1026" creationId="{C8B16415-A384-040E-6028-A0DE288FD84A}"/>
          </ac:picMkLst>
        </pc:picChg>
      </pc:sldChg>
      <pc:sldChg chg="addSp delSp modSp new mod modTransition">
        <pc:chgData name="杨怡康" userId="123d9ccf-30b2-4a85-b3e4-acf54a21e1fe" providerId="ADAL" clId="{4946A6FB-145B-4911-9917-4C2C89F8DE5B}" dt="2023-02-21T13:10:48.863" v="1376"/>
        <pc:sldMkLst>
          <pc:docMk/>
          <pc:sldMk cId="2603849828" sldId="636"/>
        </pc:sldMkLst>
        <pc:spChg chg="add del mod">
          <ac:chgData name="杨怡康" userId="123d9ccf-30b2-4a85-b3e4-acf54a21e1fe" providerId="ADAL" clId="{4946A6FB-145B-4911-9917-4C2C89F8DE5B}" dt="2023-02-21T12:53:04.452" v="1043"/>
          <ac:spMkLst>
            <pc:docMk/>
            <pc:sldMk cId="2603849828" sldId="636"/>
            <ac:spMk id="3" creationId="{353E8045-CC38-D9D4-B257-03319EEBF1D0}"/>
          </ac:spMkLst>
        </pc:spChg>
        <pc:spChg chg="add del mod">
          <ac:chgData name="杨怡康" userId="123d9ccf-30b2-4a85-b3e4-acf54a21e1fe" providerId="ADAL" clId="{4946A6FB-145B-4911-9917-4C2C89F8DE5B}" dt="2023-02-21T12:53:22.183" v="1090" actId="20577"/>
          <ac:spMkLst>
            <pc:docMk/>
            <pc:sldMk cId="2603849828" sldId="636"/>
            <ac:spMk id="4" creationId="{18D72751-8B1A-5DB7-4D99-BC94FF5ED11B}"/>
          </ac:spMkLst>
        </pc:spChg>
        <pc:picChg chg="add mod">
          <ac:chgData name="杨怡康" userId="123d9ccf-30b2-4a85-b3e4-acf54a21e1fe" providerId="ADAL" clId="{4946A6FB-145B-4911-9917-4C2C89F8DE5B}" dt="2023-02-21T12:52:58.873" v="1041" actId="1076"/>
          <ac:picMkLst>
            <pc:docMk/>
            <pc:sldMk cId="2603849828" sldId="636"/>
            <ac:picMk id="2" creationId="{A192AD82-C338-0F78-995B-711DB9AC83C4}"/>
          </ac:picMkLst>
        </pc:picChg>
      </pc:sldChg>
      <pc:sldChg chg="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1854533451" sldId="637"/>
        </pc:sldMkLst>
        <pc:spChg chg="mod">
          <ac:chgData name="杨怡康" userId="123d9ccf-30b2-4a85-b3e4-acf54a21e1fe" providerId="ADAL" clId="{4946A6FB-145B-4911-9917-4C2C89F8DE5B}" dt="2023-02-21T12:57:43.326" v="1187" actId="20577"/>
          <ac:spMkLst>
            <pc:docMk/>
            <pc:sldMk cId="1854533451" sldId="637"/>
            <ac:spMk id="19" creationId="{DAB4CA64-E42D-4E07-83AA-EE5AC2595BF8}"/>
          </ac:spMkLst>
        </pc:spChg>
      </pc:sldChg>
      <pc:sldChg chg="addSp delSp modSp add mod modTransition delAnim modAnim">
        <pc:chgData name="杨怡康" userId="123d9ccf-30b2-4a85-b3e4-acf54a21e1fe" providerId="ADAL" clId="{4946A6FB-145B-4911-9917-4C2C89F8DE5B}" dt="2023-02-21T13:10:48.863" v="1376"/>
        <pc:sldMkLst>
          <pc:docMk/>
          <pc:sldMk cId="1464328840" sldId="638"/>
        </pc:sldMkLst>
        <pc:spChg chg="mod">
          <ac:chgData name="杨怡康" userId="123d9ccf-30b2-4a85-b3e4-acf54a21e1fe" providerId="ADAL" clId="{4946A6FB-145B-4911-9917-4C2C89F8DE5B}" dt="2023-02-21T13:03:32.649" v="1312" actId="20577"/>
          <ac:spMkLst>
            <pc:docMk/>
            <pc:sldMk cId="1464328840" sldId="638"/>
            <ac:spMk id="2" creationId="{BBF3D14F-5347-71C5-0300-8F086E6586DB}"/>
          </ac:spMkLst>
        </pc:spChg>
        <pc:picChg chg="del">
          <ac:chgData name="杨怡康" userId="123d9ccf-30b2-4a85-b3e4-acf54a21e1fe" providerId="ADAL" clId="{4946A6FB-145B-4911-9917-4C2C89F8DE5B}" dt="2023-02-21T13:03:15.736" v="1283" actId="478"/>
          <ac:picMkLst>
            <pc:docMk/>
            <pc:sldMk cId="1464328840" sldId="638"/>
            <ac:picMk id="3" creationId="{169CC8CF-7FD6-BBF8-0127-72C683B5CCAA}"/>
          </ac:picMkLst>
        </pc:picChg>
        <pc:picChg chg="add mod">
          <ac:chgData name="杨怡康" userId="123d9ccf-30b2-4a85-b3e4-acf54a21e1fe" providerId="ADAL" clId="{4946A6FB-145B-4911-9917-4C2C89F8DE5B}" dt="2023-02-21T13:03:22.232" v="1287" actId="1076"/>
          <ac:picMkLst>
            <pc:docMk/>
            <pc:sldMk cId="1464328840" sldId="638"/>
            <ac:picMk id="4" creationId="{1A072D3B-EB91-F5EE-8A9F-C0636AF5A88E}"/>
          </ac:picMkLst>
        </pc:picChg>
      </pc:sldChg>
      <pc:sldChg chg="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1531856217" sldId="639"/>
        </pc:sldMkLst>
        <pc:spChg chg="mod">
          <ac:chgData name="杨怡康" userId="123d9ccf-30b2-4a85-b3e4-acf54a21e1fe" providerId="ADAL" clId="{4946A6FB-145B-4911-9917-4C2C89F8DE5B}" dt="2023-02-21T13:04:49.468" v="1373" actId="20577"/>
          <ac:spMkLst>
            <pc:docMk/>
            <pc:sldMk cId="1531856217" sldId="639"/>
            <ac:spMk id="19" creationId="{DAB4CA64-E42D-4E07-83AA-EE5AC2595BF8}"/>
          </ac:spMkLst>
        </pc:spChg>
      </pc:sldChg>
      <pc:sldChg chg="addSp delSp modSp add mod">
        <pc:chgData name="杨怡康" userId="123d9ccf-30b2-4a85-b3e4-acf54a21e1fe" providerId="ADAL" clId="{4946A6FB-145B-4911-9917-4C2C89F8DE5B}" dt="2023-02-23T00:06:09.045" v="1642" actId="207"/>
        <pc:sldMkLst>
          <pc:docMk/>
          <pc:sldMk cId="1300632780" sldId="640"/>
        </pc:sldMkLst>
        <pc:spChg chg="mod">
          <ac:chgData name="杨怡康" userId="123d9ccf-30b2-4a85-b3e4-acf54a21e1fe" providerId="ADAL" clId="{4946A6FB-145B-4911-9917-4C2C89F8DE5B}" dt="2023-02-22T13:02:42.152" v="1513" actId="20577"/>
          <ac:spMkLst>
            <pc:docMk/>
            <pc:sldMk cId="1300632780" sldId="640"/>
            <ac:spMk id="2" creationId="{4598C979-5E44-A4CB-5C47-9362E42A9828}"/>
          </ac:spMkLst>
        </pc:spChg>
        <pc:spChg chg="add del mod">
          <ac:chgData name="杨怡康" userId="123d9ccf-30b2-4a85-b3e4-acf54a21e1fe" providerId="ADAL" clId="{4946A6FB-145B-4911-9917-4C2C89F8DE5B}" dt="2023-02-22T13:04:35.208" v="1575" actId="11529"/>
          <ac:spMkLst>
            <pc:docMk/>
            <pc:sldMk cId="1300632780" sldId="640"/>
            <ac:spMk id="3" creationId="{4598C90D-1DA2-64CC-8998-186E32C719AA}"/>
          </ac:spMkLst>
        </pc:spChg>
        <pc:spChg chg="add mod">
          <ac:chgData name="杨怡康" userId="123d9ccf-30b2-4a85-b3e4-acf54a21e1fe" providerId="ADAL" clId="{4946A6FB-145B-4911-9917-4C2C89F8DE5B}" dt="2023-02-23T00:06:09.045" v="1642" actId="207"/>
          <ac:spMkLst>
            <pc:docMk/>
            <pc:sldMk cId="1300632780" sldId="640"/>
            <ac:spMk id="4" creationId="{99DB4095-FA5B-0F9E-28C2-0798975A2D35}"/>
          </ac:spMkLst>
        </pc:spChg>
        <pc:spChg chg="mod">
          <ac:chgData name="杨怡康" userId="123d9ccf-30b2-4a85-b3e4-acf54a21e1fe" providerId="ADAL" clId="{4946A6FB-145B-4911-9917-4C2C89F8DE5B}" dt="2023-02-23T00:05:41.787" v="1621" actId="14100"/>
          <ac:spMkLst>
            <pc:docMk/>
            <pc:sldMk cId="1300632780" sldId="640"/>
            <ac:spMk id="46085" creationId="{A5FB60DF-78CC-97D3-87F8-A3343FB1A988}"/>
          </ac:spMkLst>
        </pc:spChg>
      </pc:sldChg>
      <pc:sldChg chg="new del">
        <pc:chgData name="杨怡康" userId="123d9ccf-30b2-4a85-b3e4-acf54a21e1fe" providerId="ADAL" clId="{4946A6FB-145B-4911-9917-4C2C89F8DE5B}" dt="2023-02-22T13:02:02.470" v="1492" actId="47"/>
        <pc:sldMkLst>
          <pc:docMk/>
          <pc:sldMk cId="1318813594" sldId="640"/>
        </pc:sldMkLst>
      </pc:sldChg>
      <pc:sldMasterChg chg="modTransition modSldLayout">
        <pc:chgData name="杨怡康" userId="123d9ccf-30b2-4a85-b3e4-acf54a21e1fe" providerId="ADAL" clId="{4946A6FB-145B-4911-9917-4C2C89F8DE5B}" dt="2023-02-21T13:10:48.863" v="1376"/>
        <pc:sldMasterMkLst>
          <pc:docMk/>
          <pc:sldMasterMk cId="1077042720" sldId="2147483669"/>
        </pc:sldMasterMkLst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3049539186" sldId="2147483670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3514097478" sldId="2147483685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492652151" sldId="2147483686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3273631479" sldId="2147483687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2425600038" sldId="2147483688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1910340001" sldId="2147483689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4138639729" sldId="2147483690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1959142160" sldId="2147483692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752747960" sldId="2147483694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2188756324" sldId="2147483695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810418485" sldId="2147483696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7BE7C21-94F0-45C7-BA26-CBB10E8C14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53C26FF-8E6A-4864-B718-B1C3703DEFF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9E7211-4082-48B0-A150-FE3A967B58C4}" type="datetimeFigureOut">
              <a:rPr lang="zh-CN" altLang="en-US" smtClean="0"/>
              <a:t>2023/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5BFF992-7CBC-417C-AA40-1E1D721E347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E2414E-3F44-4FC3-B960-8989FCF83D1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960A0A-F898-443B-98FA-A00298E0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4677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A6767-C593-42E2-976E-47DEAD7185B8}" type="datetimeFigureOut">
              <a:rPr lang="zh-CN" altLang="en-US" smtClean="0"/>
              <a:t>2023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57B3E8-F368-4CE8-A809-D9938E0678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016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10000"/>
              </a:lnSpc>
            </a:pPr>
            <a:endParaRPr lang="zh-CN" altLang="en-US" sz="12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57B3E8-F368-4CE8-A809-D9938E06785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786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defTabSz="990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defTabSz="990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defTabSz="990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defTabSz="990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fld id="{3FD0D91D-9FAC-46E7-8C7A-899BE207D47E}" type="slidenum">
              <a:rPr lang="zh-CN" altLang="en-US" sz="1300" smtClean="0"/>
              <a:pPr/>
              <a:t>2</a:t>
            </a:fld>
            <a:endParaRPr lang="en-US" altLang="zh-CN" sz="130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859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777CFF-ED6F-4CFB-9778-52302459619C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3288" y="576263"/>
            <a:ext cx="5118100" cy="2878137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536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6">
            <a:extLst>
              <a:ext uri="{FF2B5EF4-FFF2-40B4-BE49-F238E27FC236}">
                <a16:creationId xmlns:a16="http://schemas.microsoft.com/office/drawing/2014/main" id="{B68873BC-2AC1-4F94-A5BE-AFC9A64C1F8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1077685"/>
          </a:xfrm>
          <a:prstGeom prst="roundRect">
            <a:avLst>
              <a:gd name="adj" fmla="val 0"/>
            </a:avLst>
          </a:prstGeom>
          <a:solidFill>
            <a:srgbClr val="711A5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BDA11E-A6F6-8178-3DF0-DF2B92FE6BC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34" y="197546"/>
            <a:ext cx="2924175" cy="676275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AD8AA724-BCA4-2F93-7F14-52072ECB823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767" y="274932"/>
            <a:ext cx="2948284" cy="51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95391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05F92-2873-4652-8176-9E6F6D85EC2D}" type="slidenum">
              <a:rPr lang="en-US" altLang="zh-CN"/>
              <a:t>‹#›</a:t>
            </a:fld>
            <a:r>
              <a:rPr lang="en-US" altLang="zh-CN"/>
              <a:t>/69</a:t>
            </a:r>
          </a:p>
        </p:txBody>
      </p:sp>
    </p:spTree>
    <p:extLst>
      <p:ext uri="{BB962C8B-B14F-4D97-AF65-F5344CB8AC3E}">
        <p14:creationId xmlns:p14="http://schemas.microsoft.com/office/powerpoint/2010/main" val="21887563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309610B-1767-CF46-0299-5D3300B344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86E853-BA70-A19E-7577-B539F4B699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3BA280-D014-BB46-0C33-EB464E173E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45483-A215-404E-A023-25AB82656B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4184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前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413C609-C4B8-4808-8909-5CF3AEAEDFD2}"/>
              </a:ext>
            </a:extLst>
          </p:cNvPr>
          <p:cNvSpPr/>
          <p:nvPr userDrawn="1"/>
        </p:nvSpPr>
        <p:spPr>
          <a:xfrm>
            <a:off x="1" y="145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FDAE9C-C3F7-C630-F276-60585D16389E}"/>
              </a:ext>
            </a:extLst>
          </p:cNvPr>
          <p:cNvSpPr/>
          <p:nvPr userDrawn="1"/>
        </p:nvSpPr>
        <p:spPr>
          <a:xfrm>
            <a:off x="414000" y="34087"/>
            <a:ext cx="80021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前言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9142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2747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一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28ED1DCB-3E09-4E3E-84C8-E2D404BF05FF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52A1053-3C1E-4E4E-AD85-CD71515EB3BB}"/>
              </a:ext>
            </a:extLst>
          </p:cNvPr>
          <p:cNvSpPr/>
          <p:nvPr userDrawn="1"/>
        </p:nvSpPr>
        <p:spPr>
          <a:xfrm>
            <a:off x="414000" y="38986"/>
            <a:ext cx="203132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回顾</a:t>
            </a:r>
          </a:p>
        </p:txBody>
      </p:sp>
    </p:spTree>
    <p:extLst>
      <p:ext uri="{BB962C8B-B14F-4D97-AF65-F5344CB8AC3E}">
        <p14:creationId xmlns:p14="http://schemas.microsoft.com/office/powerpoint/2010/main" val="3514097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二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>
            <a:extLst>
              <a:ext uri="{FF2B5EF4-FFF2-40B4-BE49-F238E27FC236}">
                <a16:creationId xmlns:a16="http://schemas.microsoft.com/office/drawing/2014/main" id="{68F5E2E7-6387-49E8-A9AC-3C5542C2623E}"/>
              </a:ext>
            </a:extLst>
          </p:cNvPr>
          <p:cNvSpPr/>
          <p:nvPr userDrawn="1"/>
        </p:nvSpPr>
        <p:spPr>
          <a:xfrm>
            <a:off x="1" y="2658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E3F1F3C-A5B2-45B3-A8C5-3967E73ED36D}"/>
              </a:ext>
            </a:extLst>
          </p:cNvPr>
          <p:cNvSpPr/>
          <p:nvPr userDrawn="1"/>
        </p:nvSpPr>
        <p:spPr>
          <a:xfrm>
            <a:off x="414000" y="36745"/>
            <a:ext cx="251222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、</a:t>
            </a:r>
            <a:r>
              <a:rPr lang="en-US" altLang="zh-CN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tlab</a:t>
            </a: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概述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26521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三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307C833E-89DD-42E6-B3B1-6E3B5F1BBB83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4BABE0A-C27D-4FD0-B5A6-41FFFBB03773}"/>
              </a:ext>
            </a:extLst>
          </p:cNvPr>
          <p:cNvSpPr/>
          <p:nvPr userDrawn="1"/>
        </p:nvSpPr>
        <p:spPr>
          <a:xfrm>
            <a:off x="414000" y="34087"/>
            <a:ext cx="312777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三、</a:t>
            </a:r>
            <a:r>
              <a:rPr lang="en-US" altLang="zh-CN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atlab</a:t>
            </a: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基础操作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3631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四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A406282A-BBCF-465B-A33C-9361DB162969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B865E82-F2E7-8B11-9840-EF9164AEA4CC}"/>
              </a:ext>
            </a:extLst>
          </p:cNvPr>
          <p:cNvSpPr/>
          <p:nvPr userDrawn="1"/>
        </p:nvSpPr>
        <p:spPr>
          <a:xfrm>
            <a:off x="414000" y="34087"/>
            <a:ext cx="343555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四、</a:t>
            </a:r>
            <a:r>
              <a:rPr lang="en-US" altLang="zh-CN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atlab</a:t>
            </a: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数据预处理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03400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五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A3C83F07-D340-429D-8360-CBBC42B135F9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E8C9EC9-9ADA-42AB-AABA-472FAC37C30C}"/>
              </a:ext>
            </a:extLst>
          </p:cNvPr>
          <p:cNvSpPr/>
          <p:nvPr userDrawn="1"/>
        </p:nvSpPr>
        <p:spPr>
          <a:xfrm>
            <a:off x="414000" y="34087"/>
            <a:ext cx="387798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五、人工智能对人类的影响</a:t>
            </a:r>
          </a:p>
        </p:txBody>
      </p:sp>
    </p:spTree>
    <p:extLst>
      <p:ext uri="{BB962C8B-B14F-4D97-AF65-F5344CB8AC3E}">
        <p14:creationId xmlns:p14="http://schemas.microsoft.com/office/powerpoint/2010/main" val="41386397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六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0B014AEB-B96D-459C-A9B3-B4250161F9EB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B8FCE9F-8D05-4973-9722-10A7A05FA60A}"/>
              </a:ext>
            </a:extLst>
          </p:cNvPr>
          <p:cNvSpPr/>
          <p:nvPr userDrawn="1"/>
        </p:nvSpPr>
        <p:spPr>
          <a:xfrm>
            <a:off x="414000" y="34087"/>
            <a:ext cx="1415772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程总结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5600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AutoShape 16">
            <a:extLst>
              <a:ext uri="{FF2B5EF4-FFF2-40B4-BE49-F238E27FC236}">
                <a16:creationId xmlns:a16="http://schemas.microsoft.com/office/drawing/2014/main" id="{6E6DE239-6D63-1A41-7202-C77E21FB03B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396335"/>
            <a:ext cx="12192000" cy="461665"/>
          </a:xfrm>
          <a:prstGeom prst="roundRect">
            <a:avLst>
              <a:gd name="adj" fmla="val 0"/>
            </a:avLst>
          </a:prstGeom>
          <a:solidFill>
            <a:srgbClr val="711A5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C342C7D-43AB-BDAA-5ADE-993C060407ED}"/>
              </a:ext>
            </a:extLst>
          </p:cNvPr>
          <p:cNvSpPr txBox="1"/>
          <p:nvPr userDrawn="1"/>
        </p:nvSpPr>
        <p:spPr>
          <a:xfrm>
            <a:off x="0" y="6418685"/>
            <a:ext cx="91603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  智能技术与工程学院                          </a:t>
            </a:r>
            <a:r>
              <a:rPr lang="en-US" altLang="zh-CN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人工智能</a:t>
            </a:r>
            <a:r>
              <a:rPr lang="en-US" altLang="zh-CN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程</a:t>
            </a:r>
            <a:endParaRPr lang="zh-CN" altLang="en-US" sz="20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4389C2F-8BBB-0FFB-9DC6-99D0E85A26C8}"/>
              </a:ext>
            </a:extLst>
          </p:cNvPr>
          <p:cNvSpPr txBox="1"/>
          <p:nvPr userDrawn="1"/>
        </p:nvSpPr>
        <p:spPr>
          <a:xfrm>
            <a:off x="8923564" y="6427559"/>
            <a:ext cx="2876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3E0A17C4-BD7F-46E7-A9CC-D59C4C3D9997}" type="datetime2">
              <a:rPr lang="zh-CN" altLang="en-US" sz="20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年2月27日</a:t>
            </a:fld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7042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92" r:id="rId2"/>
    <p:sldLayoutId id="2147483694" r:id="rId3"/>
    <p:sldLayoutId id="2147483685" r:id="rId4"/>
    <p:sldLayoutId id="2147483686" r:id="rId5"/>
    <p:sldLayoutId id="2147483687" r:id="rId6"/>
    <p:sldLayoutId id="2147483689" r:id="rId7"/>
    <p:sldLayoutId id="2147483690" r:id="rId8"/>
    <p:sldLayoutId id="2147483688" r:id="rId9"/>
    <p:sldLayoutId id="2147483695" r:id="rId10"/>
    <p:sldLayoutId id="2147483696" r:id="rId11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>
            <a:cxnSpLocks/>
          </p:cNvCxnSpPr>
          <p:nvPr/>
        </p:nvCxnSpPr>
        <p:spPr>
          <a:xfrm>
            <a:off x="4476359" y="4496505"/>
            <a:ext cx="7067501" cy="0"/>
          </a:xfrm>
          <a:prstGeom prst="line">
            <a:avLst/>
          </a:prstGeom>
          <a:ln w="19050">
            <a:solidFill>
              <a:srgbClr val="711A5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354DEF2A-A47D-451C-AFBA-75AC619F6CE2}"/>
              </a:ext>
            </a:extLst>
          </p:cNvPr>
          <p:cNvSpPr/>
          <p:nvPr/>
        </p:nvSpPr>
        <p:spPr>
          <a:xfrm>
            <a:off x="606429" y="2459504"/>
            <a:ext cx="1097914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5400" dirty="0">
                <a:solidFill>
                  <a:srgbClr val="711A5F"/>
                </a:solidFill>
              </a:rPr>
              <a:t>《</a:t>
            </a:r>
            <a:r>
              <a:rPr lang="zh-CN" altLang="en-US" sz="5400" dirty="0">
                <a:solidFill>
                  <a:srgbClr val="711A5F"/>
                </a:solidFill>
              </a:rPr>
              <a:t>人工智能</a:t>
            </a:r>
            <a:r>
              <a:rPr lang="en-US" altLang="zh-CN" sz="5400" dirty="0">
                <a:solidFill>
                  <a:srgbClr val="711A5F"/>
                </a:solidFill>
              </a:rPr>
              <a:t>》</a:t>
            </a:r>
            <a:r>
              <a:rPr lang="zh-CN" altLang="en-US" sz="5400" dirty="0">
                <a:solidFill>
                  <a:srgbClr val="711A5F"/>
                </a:solidFill>
              </a:rPr>
              <a:t>课程第一次实验</a:t>
            </a:r>
            <a:endParaRPr lang="en-US" altLang="zh-CN" sz="5400" dirty="0">
              <a:solidFill>
                <a:srgbClr val="711A5F"/>
              </a:solidFill>
            </a:endParaRPr>
          </a:p>
          <a:p>
            <a:pPr algn="r"/>
            <a:r>
              <a:rPr lang="en-US" altLang="zh-CN" sz="6600" b="1" dirty="0">
                <a:solidFill>
                  <a:srgbClr val="711A5F"/>
                </a:solidFill>
              </a:rPr>
              <a:t>Matlab</a:t>
            </a:r>
            <a:r>
              <a:rPr lang="zh-CN" altLang="en-US" sz="6600" b="1">
                <a:solidFill>
                  <a:srgbClr val="711A5F"/>
                </a:solidFill>
              </a:rPr>
              <a:t>基本操作</a:t>
            </a:r>
            <a:endParaRPr lang="zh-CN" altLang="zh-CN" sz="6600" b="1" dirty="0">
              <a:solidFill>
                <a:srgbClr val="711A5F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D6339FB-C048-4F25-8796-BBD10F7DD37E}"/>
              </a:ext>
            </a:extLst>
          </p:cNvPr>
          <p:cNvSpPr/>
          <p:nvPr/>
        </p:nvSpPr>
        <p:spPr>
          <a:xfrm>
            <a:off x="5477231" y="4554563"/>
            <a:ext cx="6160838" cy="722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zh-CN" altLang="en-US" sz="4000" dirty="0">
                <a:solidFill>
                  <a:srgbClr val="711A5F"/>
                </a:solidFill>
                <a:cs typeface="+mn-ea"/>
                <a:sym typeface="+mn-lt"/>
              </a:rPr>
              <a:t>智科系  杨怡康</a:t>
            </a:r>
            <a:endParaRPr lang="en-US" altLang="zh-CN" sz="4000" dirty="0">
              <a:solidFill>
                <a:srgbClr val="711A5F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35D763-8C19-48D4-B6C7-BF18F04F850F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18016" y="1135063"/>
            <a:ext cx="5667375" cy="3255962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将一个颜色标称属性扩充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二元属性，分别对应黑、白、蓝、黄四种取值。对于每一个产品，它在这四个属性上只能有一个取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余三个都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所以称为独热编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7D3FF5-A96D-4D92-A772-0EACA782F2F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880725" y="6459538"/>
            <a:ext cx="1311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5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342E8663-36CA-49EE-BDA5-A3555592B29F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3AA597B-9D01-406F-A62C-CD2CB8A7AEAA}"/>
              </a:ext>
            </a:extLst>
          </p:cNvPr>
          <p:cNvGraphicFramePr>
            <a:graphicFrameLocks noGrp="1"/>
          </p:cNvGraphicFramePr>
          <p:nvPr/>
        </p:nvGraphicFramePr>
        <p:xfrm>
          <a:off x="6531105" y="2151148"/>
          <a:ext cx="5076563" cy="2322708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972108">
                  <a:extLst>
                    <a:ext uri="{9D8B030D-6E8A-4147-A177-3AD203B41FA5}">
                      <a16:colId xmlns:a16="http://schemas.microsoft.com/office/drawing/2014/main" val="3996962120"/>
                    </a:ext>
                  </a:extLst>
                </a:gridCol>
                <a:gridCol w="1034760">
                  <a:extLst>
                    <a:ext uri="{9D8B030D-6E8A-4147-A177-3AD203B41FA5}">
                      <a16:colId xmlns:a16="http://schemas.microsoft.com/office/drawing/2014/main" val="158682164"/>
                    </a:ext>
                  </a:extLst>
                </a:gridCol>
                <a:gridCol w="1004711">
                  <a:extLst>
                    <a:ext uri="{9D8B030D-6E8A-4147-A177-3AD203B41FA5}">
                      <a16:colId xmlns:a16="http://schemas.microsoft.com/office/drawing/2014/main" val="1416393916"/>
                    </a:ext>
                  </a:extLst>
                </a:gridCol>
                <a:gridCol w="1072444">
                  <a:extLst>
                    <a:ext uri="{9D8B030D-6E8A-4147-A177-3AD203B41FA5}">
                      <a16:colId xmlns:a16="http://schemas.microsoft.com/office/drawing/2014/main" val="47995259"/>
                    </a:ext>
                  </a:extLst>
                </a:gridCol>
                <a:gridCol w="992540">
                  <a:extLst>
                    <a:ext uri="{9D8B030D-6E8A-4147-A177-3AD203B41FA5}">
                      <a16:colId xmlns:a16="http://schemas.microsoft.com/office/drawing/2014/main" val="3819511978"/>
                    </a:ext>
                  </a:extLst>
                </a:gridCol>
              </a:tblGrid>
              <a:tr h="38711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ID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j-lt"/>
                        </a:rPr>
                        <a:t>黑色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j-lt"/>
                        </a:rPr>
                        <a:t>白色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+mj-lt"/>
                        </a:rPr>
                        <a:t>蓝色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+mj-lt"/>
                        </a:rPr>
                        <a:t>黄色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9656133"/>
                  </a:ext>
                </a:extLst>
              </a:tr>
              <a:tr h="38711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1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1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0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0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5843618"/>
                  </a:ext>
                </a:extLst>
              </a:tr>
              <a:tr h="38711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2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1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54227638"/>
                  </a:ext>
                </a:extLst>
              </a:tr>
              <a:tr h="38711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3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1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0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85240910"/>
                  </a:ext>
                </a:extLst>
              </a:tr>
              <a:tr h="38711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4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1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0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0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67877281"/>
                  </a:ext>
                </a:extLst>
              </a:tr>
              <a:tr h="38711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5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j-lt"/>
                        </a:rPr>
                        <a:t>0</a:t>
                      </a:r>
                      <a:endParaRPr lang="zh-CN" sz="2400" kern="10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0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j-lt"/>
                        </a:rPr>
                        <a:t>1</a:t>
                      </a:r>
                      <a:endParaRPr lang="zh-CN" sz="2400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4067689"/>
                  </a:ext>
                </a:extLst>
              </a:tr>
            </a:tbl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id="{4C1D9375-E809-47E3-B0CF-0DB4A2E084D2}"/>
              </a:ext>
            </a:extLst>
          </p:cNvPr>
          <p:cNvSpPr txBox="1">
            <a:spLocks/>
          </p:cNvSpPr>
          <p:nvPr/>
        </p:nvSpPr>
        <p:spPr bwMode="auto">
          <a:xfrm>
            <a:off x="428408" y="4736534"/>
            <a:ext cx="11179260" cy="5710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任意两个不同颜色的产品之间的</a:t>
            </a:r>
            <a:r>
              <a:rPr lang="zh-CN" altLang="en-US" dirty="0"/>
              <a:t>差异（</a:t>
            </a:r>
            <a:r>
              <a:rPr lang="zh-CN" altLang="zh-CN" dirty="0"/>
              <a:t>欧氏距离</a:t>
            </a:r>
            <a:r>
              <a:rPr lang="zh-CN" altLang="en-US" dirty="0"/>
              <a:t>）一致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55E646-97B4-4076-9D50-77E875B87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1" y="5389952"/>
          <a:ext cx="5946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279400" progId="Equation.DSMT4">
                  <p:embed/>
                </p:oleObj>
              </mc:Choice>
              <mc:Fallback>
                <p:oleObj name="Equation" r:id="rId2" imgW="2578100" imgH="279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5E646-97B4-4076-9D50-77E875B87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1" y="5389952"/>
                        <a:ext cx="5946775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0E7EF93-7ED7-D993-13B2-AE7E9B021C88}"/>
              </a:ext>
            </a:extLst>
          </p:cNvPr>
          <p:cNvSpPr txBox="1"/>
          <p:nvPr/>
        </p:nvSpPr>
        <p:spPr>
          <a:xfrm>
            <a:off x="414000" y="576000"/>
            <a:ext cx="4112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变换：</a:t>
            </a:r>
            <a:r>
              <a:rPr lang="en-US" altLang="zh-CN" sz="2800" b="1" dirty="0" err="1">
                <a:solidFill>
                  <a:srgbClr val="711A5F"/>
                </a:solidFill>
              </a:rPr>
              <a:t>OneHot</a:t>
            </a:r>
            <a:r>
              <a:rPr lang="zh-CN" altLang="en-US" sz="2800" b="1" dirty="0">
                <a:solidFill>
                  <a:srgbClr val="711A5F"/>
                </a:solidFill>
              </a:rPr>
              <a:t>编码</a:t>
            </a:r>
          </a:p>
        </p:txBody>
      </p:sp>
    </p:spTree>
    <p:extLst>
      <p:ext uri="{BB962C8B-B14F-4D97-AF65-F5344CB8AC3E}">
        <p14:creationId xmlns:p14="http://schemas.microsoft.com/office/powerpoint/2010/main" val="21387175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F01A4777-2C9F-68B3-1AD7-D52D98E171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224" y="2861863"/>
            <a:ext cx="3909592" cy="293219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8B89339-CE65-01DC-F5A1-C3CFEB4DEF23}"/>
              </a:ext>
            </a:extLst>
          </p:cNvPr>
          <p:cNvSpPr txBox="1"/>
          <p:nvPr/>
        </p:nvSpPr>
        <p:spPr>
          <a:xfrm>
            <a:off x="414000" y="576000"/>
            <a:ext cx="5051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本门课程所使用工具：</a:t>
            </a:r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endParaRPr lang="zh-CN" altLang="en-US" sz="2800" b="1" dirty="0">
              <a:solidFill>
                <a:srgbClr val="711A5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FE9DE3-A0A4-22C1-B000-11719D9B5A2D}"/>
              </a:ext>
            </a:extLst>
          </p:cNvPr>
          <p:cNvSpPr txBox="1"/>
          <p:nvPr/>
        </p:nvSpPr>
        <p:spPr>
          <a:xfrm>
            <a:off x="414000" y="1031488"/>
            <a:ext cx="11292578" cy="17794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MATLAB是 </a:t>
            </a:r>
            <a:r>
              <a:rPr lang="zh-CN" altLang="en-US" b="1" dirty="0"/>
              <a:t>matrix </a:t>
            </a:r>
            <a:r>
              <a:rPr lang="zh-CN" altLang="en-US" dirty="0"/>
              <a:t>&amp; </a:t>
            </a:r>
            <a:r>
              <a:rPr lang="zh-CN" altLang="en-US" b="1" dirty="0"/>
              <a:t>laboratory </a:t>
            </a:r>
            <a:r>
              <a:rPr lang="zh-CN" altLang="en-US" dirty="0"/>
              <a:t>两个词的组合。</a:t>
            </a:r>
            <a:endParaRPr lang="en-US" altLang="zh-CN" dirty="0"/>
          </a:p>
          <a:p>
            <a:r>
              <a:rPr lang="zh-CN" altLang="en-US" dirty="0"/>
              <a:t>MATLAB是美国MathWorks公司出品的商业数学软件，用于数据分析、无线通信、深度学习、图像处理与计算机视觉、信号处理等领域。 </a:t>
            </a:r>
            <a:endParaRPr lang="en-US" altLang="zh-CN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C65139E-499B-7B89-4A69-911071EE035E}"/>
              </a:ext>
            </a:extLst>
          </p:cNvPr>
          <p:cNvGrpSpPr/>
          <p:nvPr/>
        </p:nvGrpSpPr>
        <p:grpSpPr>
          <a:xfrm>
            <a:off x="4191816" y="2793104"/>
            <a:ext cx="7778969" cy="3601783"/>
            <a:chOff x="2482631" y="2747397"/>
            <a:chExt cx="7155316" cy="3313022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29E73B-BD53-0E07-6E8A-E6079D46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0272" b="60994"/>
            <a:stretch/>
          </p:blipFill>
          <p:spPr>
            <a:xfrm>
              <a:off x="2482631" y="2747397"/>
              <a:ext cx="7155316" cy="903111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45FB3F8-7EDA-210B-3D2D-AE6CEEF275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44977" b="30904"/>
            <a:stretch/>
          </p:blipFill>
          <p:spPr>
            <a:xfrm>
              <a:off x="2482631" y="3650508"/>
              <a:ext cx="7155316" cy="1162755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95A062F-9493-C4A2-9609-4F271279B1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74130"/>
            <a:stretch/>
          </p:blipFill>
          <p:spPr>
            <a:xfrm>
              <a:off x="2482631" y="4813263"/>
              <a:ext cx="7155316" cy="12471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874582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8B89339-CE65-01DC-F5A1-C3CFEB4DEF23}"/>
              </a:ext>
            </a:extLst>
          </p:cNvPr>
          <p:cNvSpPr txBox="1"/>
          <p:nvPr/>
        </p:nvSpPr>
        <p:spPr>
          <a:xfrm>
            <a:off x="414000" y="576000"/>
            <a:ext cx="4333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预处理工具：</a:t>
            </a:r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endParaRPr lang="zh-CN" altLang="en-US" sz="2800" b="1" dirty="0">
              <a:solidFill>
                <a:srgbClr val="711A5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5247E1F-FDC0-DFDD-D792-D5A7FDF3854C}"/>
              </a:ext>
            </a:extLst>
          </p:cNvPr>
          <p:cNvSpPr txBox="1"/>
          <p:nvPr/>
        </p:nvSpPr>
        <p:spPr>
          <a:xfrm>
            <a:off x="414000" y="1099221"/>
            <a:ext cx="11364000" cy="53451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b="1" dirty="0"/>
              <a:t>python</a:t>
            </a:r>
            <a:r>
              <a:rPr lang="zh-CN" altLang="en-US" b="1" dirty="0"/>
              <a:t>的优势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b="1" dirty="0"/>
              <a:t>免费</a:t>
            </a:r>
            <a:r>
              <a:rPr lang="zh-CN" altLang="en-US" dirty="0"/>
              <a:t>、开源、可移植性强、库丰富强大</a:t>
            </a:r>
            <a:endParaRPr lang="en-US" altLang="zh-CN" dirty="0"/>
          </a:p>
          <a:p>
            <a:r>
              <a:rPr lang="en-US" altLang="zh-CN" b="1" dirty="0"/>
              <a:t>Matlab</a:t>
            </a:r>
            <a:r>
              <a:rPr lang="zh-CN" altLang="en-US" b="1" dirty="0"/>
              <a:t>的优势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b="1" dirty="0"/>
              <a:t>开箱即用</a:t>
            </a:r>
            <a:r>
              <a:rPr lang="zh-CN" altLang="en-US" dirty="0"/>
              <a:t>，工具箱完备，且大多数提供界面和命令行两种方式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dirty="0"/>
              <a:t>语法更灵活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dirty="0"/>
              <a:t>采用矩阵运算而不是循环，速度快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dirty="0"/>
              <a:t>容易实现并行计算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dirty="0"/>
              <a:t>与</a:t>
            </a:r>
            <a:r>
              <a:rPr lang="en-US" altLang="zh-CN" dirty="0"/>
              <a:t>Simulink</a:t>
            </a:r>
            <a:r>
              <a:rPr lang="zh-CN" altLang="en-US" dirty="0"/>
              <a:t>联合使用，方便硬件仿真</a:t>
            </a:r>
          </a:p>
        </p:txBody>
      </p:sp>
    </p:spTree>
    <p:extLst>
      <p:ext uri="{BB962C8B-B14F-4D97-AF65-F5344CB8AC3E}">
        <p14:creationId xmlns:p14="http://schemas.microsoft.com/office/powerpoint/2010/main" val="30786984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8B89339-CE65-01DC-F5A1-C3CFEB4DEF23}"/>
              </a:ext>
            </a:extLst>
          </p:cNvPr>
          <p:cNvSpPr txBox="1"/>
          <p:nvPr/>
        </p:nvSpPr>
        <p:spPr>
          <a:xfrm>
            <a:off x="414000" y="576000"/>
            <a:ext cx="4333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预处理工具：</a:t>
            </a:r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endParaRPr lang="zh-CN" altLang="en-US" sz="2800" b="1" dirty="0">
              <a:solidFill>
                <a:srgbClr val="711A5F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E2B9DD8-38FD-CC1B-9634-83327BD4BB9D}"/>
              </a:ext>
            </a:extLst>
          </p:cNvPr>
          <p:cNvSpPr txBox="1"/>
          <p:nvPr/>
        </p:nvSpPr>
        <p:spPr>
          <a:xfrm>
            <a:off x="414000" y="1031488"/>
            <a:ext cx="11292578" cy="50080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dirty="0"/>
              <a:t>Matlab</a:t>
            </a:r>
            <a:r>
              <a:rPr lang="zh-CN" altLang="en-US" dirty="0"/>
              <a:t>拥有丰富的内建函数，仅需简单几行代码即可完成复杂操作。</a:t>
            </a:r>
            <a:endParaRPr lang="en-US" altLang="zh-CN" dirty="0"/>
          </a:p>
          <a:p>
            <a:r>
              <a:rPr lang="zh-CN" altLang="en-US" dirty="0"/>
              <a:t>例如进行最小最大规范化：</a:t>
            </a:r>
            <a:endParaRPr lang="en-US" altLang="zh-CN" dirty="0"/>
          </a:p>
          <a:p>
            <a:r>
              <a:rPr lang="zh-CN" altLang="en-US" dirty="0"/>
              <a:t>仅需一行关键代码</a:t>
            </a:r>
            <a:endParaRPr lang="en-US" altLang="zh-CN" dirty="0"/>
          </a:p>
          <a:p>
            <a:r>
              <a:rPr lang="en-US" altLang="zh-CN" dirty="0"/>
              <a:t>%</a:t>
            </a:r>
            <a:r>
              <a:rPr lang="zh-CN" altLang="en-US" dirty="0"/>
              <a:t>创建</a:t>
            </a:r>
            <a:r>
              <a:rPr lang="en-US" altLang="zh-CN" dirty="0"/>
              <a:t>10</a:t>
            </a:r>
            <a:r>
              <a:rPr lang="zh-CN" altLang="en-US" dirty="0"/>
              <a:t>个</a:t>
            </a:r>
            <a:r>
              <a:rPr lang="en-US" altLang="zh-CN" dirty="0"/>
              <a:t>[0,10]</a:t>
            </a:r>
            <a:r>
              <a:rPr lang="zh-CN" altLang="en-US" dirty="0"/>
              <a:t>的随机数</a:t>
            </a:r>
            <a:endParaRPr lang="en-US" altLang="zh-CN" dirty="0"/>
          </a:p>
          <a:p>
            <a:r>
              <a:rPr lang="en-US" altLang="zh-CN" dirty="0"/>
              <a:t>a=rand(1,10)*10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最小最大规范化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[-1,1]</a:t>
            </a:r>
          </a:p>
          <a:p>
            <a:r>
              <a:rPr lang="en-US" altLang="zh-CN" b="1" dirty="0"/>
              <a:t>b=</a:t>
            </a:r>
            <a:r>
              <a:rPr lang="en-US" altLang="zh-CN" b="1" dirty="0" err="1"/>
              <a:t>mapminmax</a:t>
            </a:r>
            <a:r>
              <a:rPr lang="en-US" altLang="zh-CN" b="1" dirty="0"/>
              <a:t>(a);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92F16F-C632-0495-5964-C52EC8C605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1990" y="1564216"/>
            <a:ext cx="2816049" cy="438052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385589C-AAC5-A324-E4FE-1349C7A9CC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7996" y="1564216"/>
            <a:ext cx="2816049" cy="438052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93EE593-5B19-8067-0767-6F1358872689}"/>
              </a:ext>
            </a:extLst>
          </p:cNvPr>
          <p:cNvSpPr txBox="1"/>
          <p:nvPr/>
        </p:nvSpPr>
        <p:spPr>
          <a:xfrm>
            <a:off x="5309128" y="5717634"/>
            <a:ext cx="61016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规范化前</a:t>
            </a:r>
            <a:r>
              <a:rPr lang="en-US" altLang="zh-CN" dirty="0"/>
              <a:t>					</a:t>
            </a:r>
            <a:r>
              <a:rPr lang="zh-CN" altLang="en-US" dirty="0"/>
              <a:t>规范化后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429700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2DE3028-788F-704F-9C1A-D93BE936B800}"/>
              </a:ext>
            </a:extLst>
          </p:cNvPr>
          <p:cNvSpPr txBox="1"/>
          <p:nvPr/>
        </p:nvSpPr>
        <p:spPr>
          <a:xfrm>
            <a:off x="414000" y="576000"/>
            <a:ext cx="217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r>
              <a:rPr lang="zh-CN" altLang="en-US" sz="2800" b="1" dirty="0">
                <a:solidFill>
                  <a:srgbClr val="711A5F"/>
                </a:solidFill>
              </a:rPr>
              <a:t>安装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2FAD08-5517-A650-6F26-06A25D0FDB17}"/>
              </a:ext>
            </a:extLst>
          </p:cNvPr>
          <p:cNvSpPr txBox="1"/>
          <p:nvPr/>
        </p:nvSpPr>
        <p:spPr>
          <a:xfrm>
            <a:off x="414000" y="1031488"/>
            <a:ext cx="11292578" cy="28819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sz="2400" dirty="0"/>
              <a:t>1</a:t>
            </a:r>
            <a:r>
              <a:rPr lang="zh-CN" altLang="en-US" sz="2400" dirty="0"/>
              <a:t>、复制</a:t>
            </a:r>
            <a:r>
              <a:rPr lang="en-US" altLang="zh-CN" sz="2400" dirty="0" err="1"/>
              <a:t>Matlab.iso</a:t>
            </a:r>
            <a:r>
              <a:rPr lang="zh-CN" altLang="en-US" sz="2400" dirty="0"/>
              <a:t>到电脑</a:t>
            </a:r>
            <a:endParaRPr lang="en-US" altLang="zh-CN" sz="2400" dirty="0"/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、右击该镜像，选择打开方式为“</a:t>
            </a:r>
            <a:r>
              <a:rPr lang="en-US" altLang="zh-CN" sz="2400" dirty="0"/>
              <a:t>windows</a:t>
            </a:r>
            <a:r>
              <a:rPr lang="zh-CN" altLang="en-US" sz="2400" dirty="0"/>
              <a:t>资源管理器”</a:t>
            </a:r>
            <a:endParaRPr lang="en-US" altLang="zh-CN" sz="2400" dirty="0"/>
          </a:p>
          <a:p>
            <a:r>
              <a:rPr lang="en-US" altLang="zh-CN" sz="2400" dirty="0"/>
              <a:t>3</a:t>
            </a:r>
            <a:r>
              <a:rPr lang="zh-CN" altLang="en-US" sz="2400" dirty="0"/>
              <a:t>、此时系统会打开虚拟光驱，在</a:t>
            </a:r>
            <a:r>
              <a:rPr lang="en-US" altLang="zh-CN" sz="2400" dirty="0" err="1"/>
              <a:t>matlab</a:t>
            </a:r>
            <a:r>
              <a:rPr lang="zh-CN" altLang="en-US" sz="2400" dirty="0"/>
              <a:t>文件夹中找到“</a:t>
            </a:r>
            <a:r>
              <a:rPr lang="en-US" altLang="zh-CN" sz="2400" dirty="0"/>
              <a:t>setup.exe</a:t>
            </a:r>
            <a:r>
              <a:rPr lang="zh-CN" altLang="en-US" sz="2400" dirty="0"/>
              <a:t>”并运行</a:t>
            </a: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EAE9498-12C8-DC8F-FDE4-D4C265BDBE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622" t="38630" r="8501" b="36925"/>
          <a:stretch/>
        </p:blipFill>
        <p:spPr>
          <a:xfrm>
            <a:off x="681644" y="2733175"/>
            <a:ext cx="4023360" cy="346199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40C8B68-FAF8-4C3D-5DEA-53C24A0018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7643" y="2733175"/>
            <a:ext cx="6662713" cy="346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812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2DE3028-788F-704F-9C1A-D93BE936B800}"/>
              </a:ext>
            </a:extLst>
          </p:cNvPr>
          <p:cNvSpPr txBox="1"/>
          <p:nvPr/>
        </p:nvSpPr>
        <p:spPr>
          <a:xfrm>
            <a:off x="414000" y="576000"/>
            <a:ext cx="217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r>
              <a:rPr lang="zh-CN" altLang="en-US" sz="2800" b="1" dirty="0">
                <a:solidFill>
                  <a:srgbClr val="711A5F"/>
                </a:solidFill>
              </a:rPr>
              <a:t>安装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2FAD08-5517-A650-6F26-06A25D0FDB17}"/>
              </a:ext>
            </a:extLst>
          </p:cNvPr>
          <p:cNvSpPr txBox="1"/>
          <p:nvPr/>
        </p:nvSpPr>
        <p:spPr>
          <a:xfrm>
            <a:off x="414000" y="1031487"/>
            <a:ext cx="11292578" cy="5360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sz="2400" dirty="0"/>
              <a:t>4</a:t>
            </a:r>
            <a:r>
              <a:rPr lang="zh-CN" altLang="en-US" sz="2400" dirty="0"/>
              <a:t>、在弹出的窗口的右上角选择“我有文件安装密钥”，然后同意协议并下一步</a:t>
            </a:r>
            <a:endParaRPr lang="en-US" altLang="zh-CN" sz="2400" dirty="0"/>
          </a:p>
          <a:p>
            <a:r>
              <a:rPr lang="en-US" altLang="zh-CN" sz="2400" dirty="0"/>
              <a:t>5</a:t>
            </a:r>
            <a:r>
              <a:rPr lang="zh-CN" altLang="en-US" sz="2400" dirty="0"/>
              <a:t>、在文件安装密钥框中复制入</a:t>
            </a:r>
            <a:r>
              <a:rPr lang="en-US" altLang="zh-CN" sz="2400" dirty="0"/>
              <a:t>crack</a:t>
            </a:r>
            <a:r>
              <a:rPr lang="zh-CN" altLang="en-US" sz="2400" dirty="0"/>
              <a:t>文件夹中的“序列号</a:t>
            </a:r>
            <a:r>
              <a:rPr lang="en-US" altLang="zh-CN" sz="2400" dirty="0"/>
              <a:t>.txt</a:t>
            </a:r>
            <a:r>
              <a:rPr lang="zh-CN" altLang="en-US" sz="2400" dirty="0"/>
              <a:t>”文件中的所有数字并点击下一步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2144C3B-381C-CDB3-D877-F56F6480F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000" y="3150030"/>
            <a:ext cx="3750785" cy="289259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F418A11-9810-BBCE-0A0E-24E2445E7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7629" y="3150030"/>
            <a:ext cx="7470371" cy="295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337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2DE3028-788F-704F-9C1A-D93BE936B800}"/>
              </a:ext>
            </a:extLst>
          </p:cNvPr>
          <p:cNvSpPr txBox="1"/>
          <p:nvPr/>
        </p:nvSpPr>
        <p:spPr>
          <a:xfrm>
            <a:off x="414000" y="576000"/>
            <a:ext cx="217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r>
              <a:rPr lang="zh-CN" altLang="en-US" sz="2800" b="1" dirty="0">
                <a:solidFill>
                  <a:srgbClr val="711A5F"/>
                </a:solidFill>
              </a:rPr>
              <a:t>安装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2FAD08-5517-A650-6F26-06A25D0FDB17}"/>
              </a:ext>
            </a:extLst>
          </p:cNvPr>
          <p:cNvSpPr txBox="1"/>
          <p:nvPr/>
        </p:nvSpPr>
        <p:spPr>
          <a:xfrm>
            <a:off x="414000" y="1031487"/>
            <a:ext cx="11473200" cy="5360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sz="2400" dirty="0"/>
              <a:t>6</a:t>
            </a:r>
            <a:r>
              <a:rPr lang="zh-CN" altLang="en-US" sz="2400" dirty="0"/>
              <a:t>、需要许可证文件，在弹出的框中选择</a:t>
            </a:r>
            <a:r>
              <a:rPr lang="en-US" altLang="zh-CN" sz="2400" dirty="0"/>
              <a:t>crack</a:t>
            </a:r>
            <a:r>
              <a:rPr lang="zh-CN" altLang="en-US" sz="2400" dirty="0"/>
              <a:t>文件夹中“</a:t>
            </a:r>
            <a:r>
              <a:rPr lang="en-US" altLang="zh-CN" sz="2400" dirty="0" err="1"/>
              <a:t>license.lic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r>
              <a:rPr lang="en-US" altLang="zh-CN" sz="2400" dirty="0"/>
              <a:t>7</a:t>
            </a:r>
            <a:r>
              <a:rPr lang="zh-CN" altLang="en-US" sz="2400" dirty="0"/>
              <a:t>、选择安装目录，一定</a:t>
            </a:r>
            <a:r>
              <a:rPr lang="zh-CN" altLang="en-US" sz="2400" b="1" dirty="0"/>
              <a:t>不要</a:t>
            </a:r>
            <a:r>
              <a:rPr lang="zh-CN" altLang="en-US" sz="2400" dirty="0"/>
              <a:t>用默认的目录，可以选择</a:t>
            </a:r>
            <a:r>
              <a:rPr lang="en-US" altLang="zh-CN" sz="2400" dirty="0"/>
              <a:t>D</a:t>
            </a:r>
            <a:r>
              <a:rPr lang="zh-CN" altLang="en-US" sz="2400" dirty="0"/>
              <a:t>盘并在根目录新建一个</a:t>
            </a:r>
            <a:r>
              <a:rPr lang="en-US" altLang="zh-CN" sz="2400" dirty="0"/>
              <a:t>Matlab</a:t>
            </a:r>
            <a:r>
              <a:rPr lang="zh-CN" altLang="en-US" sz="2400" dirty="0"/>
              <a:t>文件夹。注意，安装文件夹不能有中文。</a:t>
            </a:r>
            <a:endParaRPr lang="en-US" altLang="zh-CN" sz="2400" dirty="0"/>
          </a:p>
          <a:p>
            <a:r>
              <a:rPr lang="en-US" altLang="zh-CN" sz="2400" dirty="0"/>
              <a:t>8</a:t>
            </a:r>
            <a:r>
              <a:rPr lang="zh-CN" altLang="en-US" sz="2400" dirty="0"/>
              <a:t>、提示需要选择安装组件，默认全选，然后点击下一步，确认无误点击“开始安装”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5BA9A24-AA62-3464-AA02-018262812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22" y="3067396"/>
            <a:ext cx="3995871" cy="3081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1582FF0-2892-C769-A908-A573ACE13A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1381" y="3067396"/>
            <a:ext cx="4117580" cy="317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924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2DE3028-788F-704F-9C1A-D93BE936B800}"/>
              </a:ext>
            </a:extLst>
          </p:cNvPr>
          <p:cNvSpPr txBox="1"/>
          <p:nvPr/>
        </p:nvSpPr>
        <p:spPr>
          <a:xfrm>
            <a:off x="414000" y="576000"/>
            <a:ext cx="217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r>
              <a:rPr lang="zh-CN" altLang="en-US" sz="2800" b="1" dirty="0">
                <a:solidFill>
                  <a:srgbClr val="711A5F"/>
                </a:solidFill>
              </a:rPr>
              <a:t>安装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2FAD08-5517-A650-6F26-06A25D0FDB17}"/>
              </a:ext>
            </a:extLst>
          </p:cNvPr>
          <p:cNvSpPr txBox="1"/>
          <p:nvPr/>
        </p:nvSpPr>
        <p:spPr>
          <a:xfrm>
            <a:off x="414000" y="1031487"/>
            <a:ext cx="11292578" cy="5360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sz="2400" dirty="0"/>
              <a:t>10</a:t>
            </a:r>
            <a:r>
              <a:rPr lang="zh-CN" altLang="en-US" sz="2400" dirty="0"/>
              <a:t>、安装完成后，把</a:t>
            </a:r>
            <a:r>
              <a:rPr lang="en-US" altLang="zh-CN" sz="2400" dirty="0"/>
              <a:t>crack</a:t>
            </a:r>
            <a:r>
              <a:rPr lang="zh-CN" altLang="en-US" sz="2400" dirty="0"/>
              <a:t>文件夹中的“</a:t>
            </a:r>
            <a:r>
              <a:rPr lang="en-US" altLang="zh-CN" sz="2400" dirty="0"/>
              <a:t>libmwlmgrimpl.dll</a:t>
            </a:r>
            <a:r>
              <a:rPr lang="zh-CN" altLang="en-US" sz="2400" dirty="0"/>
              <a:t>”文件复制并覆盖到安装文件夹下的“</a:t>
            </a:r>
            <a:r>
              <a:rPr lang="en-US" altLang="zh-CN" sz="2400" dirty="0"/>
              <a:t>\bin\win64\</a:t>
            </a:r>
            <a:r>
              <a:rPr lang="en-US" altLang="zh-CN" sz="2400" dirty="0" err="1"/>
              <a:t>matlab_startup_plugins</a:t>
            </a:r>
            <a:r>
              <a:rPr lang="en-US" altLang="zh-CN" sz="2400" dirty="0"/>
              <a:t>\</a:t>
            </a:r>
            <a:r>
              <a:rPr lang="en-US" altLang="zh-CN" sz="2400" dirty="0" err="1"/>
              <a:t>lmgrimpl</a:t>
            </a:r>
            <a:r>
              <a:rPr lang="zh-CN" altLang="en-US" sz="2400" dirty="0"/>
              <a:t>”文件夹内</a:t>
            </a:r>
            <a:endParaRPr lang="en-US" altLang="zh-CN" sz="2400" dirty="0"/>
          </a:p>
          <a:p>
            <a:r>
              <a:rPr lang="en-US" altLang="zh-CN" sz="2400" dirty="0"/>
              <a:t>11</a:t>
            </a:r>
            <a:r>
              <a:rPr lang="zh-CN" altLang="en-US" sz="2400" dirty="0"/>
              <a:t>、在安装文件夹下的“</a:t>
            </a:r>
            <a:r>
              <a:rPr lang="en-US" altLang="zh-CN" sz="2400" dirty="0"/>
              <a:t>\bin\win64</a:t>
            </a:r>
            <a:r>
              <a:rPr lang="zh-CN" altLang="en-US" sz="2400" dirty="0"/>
              <a:t>”文件夹中找到</a:t>
            </a:r>
            <a:r>
              <a:rPr lang="en-US" altLang="zh-CN" sz="2400" dirty="0"/>
              <a:t>matlab.exe</a:t>
            </a:r>
            <a:r>
              <a:rPr lang="zh-CN" altLang="en-US" sz="2400" dirty="0"/>
              <a:t>，右击，显示更多选项，发送到，桌面快捷方式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16BC061-1580-0489-18A3-188B44D5F0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000" y="3108959"/>
            <a:ext cx="5338407" cy="25556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31894D6-7AC1-E2A7-2316-F3FFCB9B0F1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991" t="45927" r="2856" b="14764"/>
          <a:stretch/>
        </p:blipFill>
        <p:spPr>
          <a:xfrm>
            <a:off x="6013372" y="2788476"/>
            <a:ext cx="5764628" cy="3196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752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79FC30F-C84B-4CEF-3310-26B3AD4B0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327" y="1108366"/>
            <a:ext cx="8921345" cy="524129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2DE3028-788F-704F-9C1A-D93BE936B800}"/>
              </a:ext>
            </a:extLst>
          </p:cNvPr>
          <p:cNvSpPr txBox="1"/>
          <p:nvPr/>
        </p:nvSpPr>
        <p:spPr>
          <a:xfrm>
            <a:off x="414000" y="576000"/>
            <a:ext cx="2537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atlab</a:t>
            </a:r>
            <a:r>
              <a:rPr lang="zh-CN" altLang="en-US" sz="2800" b="1" dirty="0">
                <a:solidFill>
                  <a:srgbClr val="711A5F"/>
                </a:solidFill>
              </a:rPr>
              <a:t>主界面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70ACF8B-D2AB-968C-3D29-2EB0AB055BEC}"/>
              </a:ext>
            </a:extLst>
          </p:cNvPr>
          <p:cNvSpPr txBox="1"/>
          <p:nvPr/>
        </p:nvSpPr>
        <p:spPr>
          <a:xfrm>
            <a:off x="4372495" y="2942705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推荐修改当前工作文件夹</a:t>
            </a:r>
          </a:p>
        </p:txBody>
      </p:sp>
    </p:spTree>
    <p:extLst>
      <p:ext uri="{BB962C8B-B14F-4D97-AF65-F5344CB8AC3E}">
        <p14:creationId xmlns:p14="http://schemas.microsoft.com/office/powerpoint/2010/main" val="1919385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8B9836C-D54A-6979-FB31-6F3C8F467228}"/>
              </a:ext>
            </a:extLst>
          </p:cNvPr>
          <p:cNvSpPr txBox="1"/>
          <p:nvPr/>
        </p:nvSpPr>
        <p:spPr>
          <a:xfrm>
            <a:off x="414000" y="1165959"/>
            <a:ext cx="11198225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输入：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5 + 5</a:t>
            </a:r>
            <a:r>
              <a:rPr lang="zh-CN" altLang="en-US" sz="2800" dirty="0">
                <a:latin typeface="Consolas" panose="020B0609020204030204" pitchFamily="49" charset="0"/>
              </a:rPr>
              <a:t>，</a:t>
            </a:r>
            <a:r>
              <a:rPr lang="zh-CN" altLang="en-US" sz="2800" dirty="0"/>
              <a:t>然后按回车</a:t>
            </a:r>
          </a:p>
          <a:p>
            <a:r>
              <a:rPr lang="zh-CN" altLang="en-US" sz="2800" dirty="0"/>
              <a:t>返回的结果为：</a:t>
            </a:r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ans = 10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3 ^ 2</a:t>
            </a:r>
            <a:endParaRPr lang="zh-CN" altLang="en-US" sz="2800" dirty="0"/>
          </a:p>
          <a:p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ans = 9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sin(pi/2)</a:t>
            </a:r>
            <a:r>
              <a:rPr lang="zh-CN" altLang="en-US" sz="2800" dirty="0"/>
              <a:t>	</a:t>
            </a:r>
          </a:p>
          <a:p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ans = 1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7/0	</a:t>
            </a:r>
            <a:r>
              <a:rPr lang="zh-CN" altLang="en-US" sz="2800" dirty="0"/>
              <a:t>	</a:t>
            </a:r>
          </a:p>
          <a:p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ans = Inf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732 * 20.3</a:t>
            </a:r>
          </a:p>
          <a:p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ans =  1.4860e+04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A99DC62-8BC9-6AA3-A8BE-91A598E5E95B}"/>
              </a:ext>
            </a:extLst>
          </p:cNvPr>
          <p:cNvSpPr txBox="1"/>
          <p:nvPr/>
        </p:nvSpPr>
        <p:spPr>
          <a:xfrm>
            <a:off x="414000" y="57600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基本运算</a:t>
            </a:r>
          </a:p>
        </p:txBody>
      </p:sp>
    </p:spTree>
    <p:extLst>
      <p:ext uri="{BB962C8B-B14F-4D97-AF65-F5344CB8AC3E}">
        <p14:creationId xmlns:p14="http://schemas.microsoft.com/office/powerpoint/2010/main" val="35134756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8F71F2B-E224-0271-36D7-A9B95444D05E}"/>
              </a:ext>
            </a:extLst>
          </p:cNvPr>
          <p:cNvSpPr txBox="1"/>
          <p:nvPr/>
        </p:nvSpPr>
        <p:spPr>
          <a:xfrm>
            <a:off x="414000" y="576000"/>
            <a:ext cx="3074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预处理的意义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BA18CDC3-FCDA-FF93-CE77-A203DB2972E1}"/>
              </a:ext>
            </a:extLst>
          </p:cNvPr>
          <p:cNvSpPr txBox="1">
            <a:spLocks/>
          </p:cNvSpPr>
          <p:nvPr/>
        </p:nvSpPr>
        <p:spPr>
          <a:xfrm>
            <a:off x="414000" y="1143930"/>
            <a:ext cx="10515600" cy="2397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微软雅黑" panose="020B0503020204020204" pitchFamily="34" charset="-122"/>
              </a:rPr>
              <a:t>现实世界的数据是“肮脏的”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不完整：有些感兴趣的属性缺少属性值，或仅包含聚集数据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含噪声：包含错误或者“离群点”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不一致：数据源不同，其在编码或命名上有差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0D36CB9-BB36-DD1C-9822-ABF3A7D75C31}"/>
              </a:ext>
            </a:extLst>
          </p:cNvPr>
          <p:cNvGraphicFramePr>
            <a:graphicFrameLocks noGrp="1"/>
          </p:cNvGraphicFramePr>
          <p:nvPr/>
        </p:nvGraphicFramePr>
        <p:xfrm>
          <a:off x="908722" y="3578129"/>
          <a:ext cx="997200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6422">
                  <a:extLst>
                    <a:ext uri="{9D8B030D-6E8A-4147-A177-3AD203B41FA5}">
                      <a16:colId xmlns:a16="http://schemas.microsoft.com/office/drawing/2014/main" val="70087011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4052828388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577971904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3106858925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995438422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1506862829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3847311617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195988992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3791578847"/>
                    </a:ext>
                  </a:extLst>
                </a:gridCol>
                <a:gridCol w="959509">
                  <a:extLst>
                    <a:ext uri="{9D8B030D-6E8A-4147-A177-3AD203B41FA5}">
                      <a16:colId xmlns:a16="http://schemas.microsoft.com/office/drawing/2014/main" val="34866762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数据名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征</a:t>
                      </a:r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1330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443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537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2458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99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61570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ar-AE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الله أكبر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435033"/>
                  </a:ext>
                </a:extLst>
              </a:tr>
            </a:tbl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A1FDDDAD-8ECE-5D94-5695-65404CC68EFE}"/>
              </a:ext>
            </a:extLst>
          </p:cNvPr>
          <p:cNvSpPr/>
          <p:nvPr/>
        </p:nvSpPr>
        <p:spPr>
          <a:xfrm>
            <a:off x="4989689" y="4210752"/>
            <a:ext cx="1253067" cy="553156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59CED44-C2D6-4C81-3892-F96B911BD136}"/>
              </a:ext>
            </a:extLst>
          </p:cNvPr>
          <p:cNvSpPr/>
          <p:nvPr/>
        </p:nvSpPr>
        <p:spPr>
          <a:xfrm>
            <a:off x="4024489" y="4572920"/>
            <a:ext cx="1253067" cy="553156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72295B5-4D43-E57E-D800-935BDDF34FD8}"/>
              </a:ext>
            </a:extLst>
          </p:cNvPr>
          <p:cNvSpPr/>
          <p:nvPr/>
        </p:nvSpPr>
        <p:spPr>
          <a:xfrm>
            <a:off x="8822267" y="3850654"/>
            <a:ext cx="1253067" cy="553156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18B3626-539A-1C51-B8A3-2C9AB63D49BB}"/>
              </a:ext>
            </a:extLst>
          </p:cNvPr>
          <p:cNvSpPr/>
          <p:nvPr/>
        </p:nvSpPr>
        <p:spPr>
          <a:xfrm>
            <a:off x="942589" y="4974683"/>
            <a:ext cx="1253067" cy="5531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F5C62C3-D171-F499-CF7B-EFD32C560B5E}"/>
              </a:ext>
            </a:extLst>
          </p:cNvPr>
          <p:cNvSpPr/>
          <p:nvPr/>
        </p:nvSpPr>
        <p:spPr>
          <a:xfrm>
            <a:off x="2983057" y="4583763"/>
            <a:ext cx="1253067" cy="553156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69C78C4-4C6E-27BE-308D-38F9E8839F6C}"/>
              </a:ext>
            </a:extLst>
          </p:cNvPr>
          <p:cNvSpPr txBox="1"/>
          <p:nvPr/>
        </p:nvSpPr>
        <p:spPr>
          <a:xfrm>
            <a:off x="614379" y="5572000"/>
            <a:ext cx="7570068" cy="572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</a:rPr>
              <a:t>没有高质量的数据，就没有高质量的结果</a:t>
            </a:r>
          </a:p>
        </p:txBody>
      </p:sp>
    </p:spTree>
    <p:extLst>
      <p:ext uri="{BB962C8B-B14F-4D97-AF65-F5344CB8AC3E}">
        <p14:creationId xmlns:p14="http://schemas.microsoft.com/office/powerpoint/2010/main" val="650477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8B9836C-D54A-6979-FB31-6F3C8F467228}"/>
              </a:ext>
            </a:extLst>
          </p:cNvPr>
          <p:cNvSpPr txBox="1"/>
          <p:nvPr/>
        </p:nvSpPr>
        <p:spPr>
          <a:xfrm>
            <a:off x="414000" y="1165959"/>
            <a:ext cx="11198225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输入：</a:t>
            </a:r>
            <a:r>
              <a:rPr lang="en-US" altLang="zh-CN" sz="2800" dirty="0">
                <a:solidFill>
                  <a:srgbClr val="00B0F0"/>
                </a:solidFill>
              </a:rPr>
              <a:t>x=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5</a:t>
            </a:r>
            <a:r>
              <a:rPr lang="zh-CN" altLang="en-US" sz="2800" dirty="0">
                <a:latin typeface="Consolas" panose="020B0609020204030204" pitchFamily="49" charset="0"/>
              </a:rPr>
              <a:t>，</a:t>
            </a:r>
            <a:r>
              <a:rPr lang="zh-CN" altLang="en-US" sz="2800" dirty="0"/>
              <a:t>然后按回车</a:t>
            </a:r>
          </a:p>
          <a:p>
            <a:r>
              <a:rPr lang="zh-CN" altLang="en-US" sz="2800" dirty="0"/>
              <a:t>返回的结果为：</a:t>
            </a:r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x</a:t>
            </a:r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5</a:t>
            </a:r>
            <a:endParaRPr lang="zh-CN" altLang="en-US" sz="2800" dirty="0">
              <a:solidFill>
                <a:srgbClr val="00B050"/>
              </a:solidFill>
              <a:latin typeface="Consolas" panose="020B0609020204030204" pitchFamily="49" charset="0"/>
            </a:endParaRPr>
          </a:p>
          <a:p>
            <a:pPr>
              <a:spcBef>
                <a:spcPts val="1200"/>
              </a:spcBef>
            </a:pP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x = sqrt(16)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sqrt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：开根号</a:t>
            </a:r>
            <a:endParaRPr lang="zh-CN" altLang="en-US" sz="2800" dirty="0"/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x</a:t>
            </a:r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4 </a:t>
            </a:r>
          </a:p>
          <a:p>
            <a:pPr>
              <a:spcBef>
                <a:spcPts val="1200"/>
              </a:spcBef>
            </a:pPr>
            <a:r>
              <a:rPr lang="es-E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x = 7 * 8;</a:t>
            </a:r>
          </a:p>
          <a:p>
            <a:r>
              <a:rPr lang="es-E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y = x * 7.89 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y =  441.84 </a:t>
            </a:r>
          </a:p>
          <a:p>
            <a:pPr>
              <a:spcBef>
                <a:spcPts val="1200"/>
              </a:spcBef>
            </a:pP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 = 2; b = 7; c = a * b</a:t>
            </a:r>
          </a:p>
          <a:p>
            <a:r>
              <a:rPr lang="pt-BR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c = 14 </a:t>
            </a:r>
            <a:r>
              <a:rPr lang="zh-CN" altLang="en-US" sz="2800" dirty="0">
                <a:solidFill>
                  <a:srgbClr val="00B050"/>
                </a:solidFill>
                <a:latin typeface="Consolas" panose="020B0609020204030204" pitchFamily="49" charset="0"/>
              </a:rPr>
              <a:t>	</a:t>
            </a:r>
            <a:r>
              <a:rPr lang="zh-CN" altLang="en-US" sz="2800" dirty="0"/>
              <a:t>	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A99DC62-8BC9-6AA3-A8BE-91A598E5E95B}"/>
              </a:ext>
            </a:extLst>
          </p:cNvPr>
          <p:cNvSpPr txBox="1"/>
          <p:nvPr/>
        </p:nvSpPr>
        <p:spPr>
          <a:xfrm>
            <a:off x="414000" y="5760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变量</a:t>
            </a:r>
          </a:p>
        </p:txBody>
      </p:sp>
    </p:spTree>
    <p:extLst>
      <p:ext uri="{BB962C8B-B14F-4D97-AF65-F5344CB8AC3E}">
        <p14:creationId xmlns:p14="http://schemas.microsoft.com/office/powerpoint/2010/main" val="39114117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8B9836C-D54A-6979-FB31-6F3C8F467228}"/>
              </a:ext>
            </a:extLst>
          </p:cNvPr>
          <p:cNvSpPr txBox="1"/>
          <p:nvPr/>
        </p:nvSpPr>
        <p:spPr>
          <a:xfrm>
            <a:off x="414000" y="1099220"/>
            <a:ext cx="11198225" cy="5416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r = [7 8 9 10 11];</a:t>
            </a:r>
          </a:p>
          <a:p>
            <a:r>
              <a:rPr lang="fr-F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t = [2, 3, 4, 5, 6];</a:t>
            </a:r>
          </a:p>
          <a:p>
            <a:r>
              <a:rPr lang="fr-F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res = r + t</a:t>
            </a:r>
          </a:p>
          <a:p>
            <a:r>
              <a:rPr lang="fr-FR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res =</a:t>
            </a:r>
          </a:p>
          <a:p>
            <a:r>
              <a:rPr lang="fr-FR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         9         11         13         15         17</a:t>
            </a:r>
          </a:p>
          <a:p>
            <a:pPr>
              <a:spcBef>
                <a:spcPts val="1200"/>
              </a:spcBef>
            </a:pP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 = [7;  8;  9;  10; 11]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c =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       7       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       8       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       9       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      10       </a:t>
            </a:r>
          </a:p>
          <a:p>
            <a:r>
              <a:rPr lang="en-US" altLang="zh-CN" sz="2800" dirty="0">
                <a:solidFill>
                  <a:srgbClr val="00B050"/>
                </a:solidFill>
                <a:latin typeface="Consolas" panose="020B0609020204030204" pitchFamily="49" charset="0"/>
              </a:rPr>
              <a:t>      11</a:t>
            </a:r>
            <a:endParaRPr lang="zh-CN" altLang="en-US" sz="28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A99DC62-8BC9-6AA3-A8BE-91A598E5E95B}"/>
              </a:ext>
            </a:extLst>
          </p:cNvPr>
          <p:cNvSpPr txBox="1"/>
          <p:nvPr/>
        </p:nvSpPr>
        <p:spPr>
          <a:xfrm>
            <a:off x="414000" y="5760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变量</a:t>
            </a:r>
          </a:p>
        </p:txBody>
      </p:sp>
    </p:spTree>
    <p:extLst>
      <p:ext uri="{BB962C8B-B14F-4D97-AF65-F5344CB8AC3E}">
        <p14:creationId xmlns:p14="http://schemas.microsoft.com/office/powerpoint/2010/main" val="32990757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7A886060-E77F-E9B7-0E42-FE0B1AD16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29" y="619994"/>
            <a:ext cx="4591944" cy="5618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014E264-BBF1-15B6-D20F-21FCE932D797}"/>
              </a:ext>
            </a:extLst>
          </p:cNvPr>
          <p:cNvSpPr txBox="1"/>
          <p:nvPr/>
        </p:nvSpPr>
        <p:spPr>
          <a:xfrm>
            <a:off x="5497995" y="3050771"/>
            <a:ext cx="6153676" cy="1363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看，</a:t>
            </a:r>
            <a:r>
              <a:rPr lang="en-US" altLang="zh-CN" sz="3200" dirty="0">
                <a:solidFill>
                  <a:srgbClr val="FF0000"/>
                </a:solidFill>
              </a:rPr>
              <a:t>Matlab</a:t>
            </a:r>
            <a:r>
              <a:rPr lang="zh-CN" altLang="en-US" sz="3200" dirty="0">
                <a:solidFill>
                  <a:srgbClr val="FF0000"/>
                </a:solidFill>
              </a:rPr>
              <a:t>使用如此简单，</a:t>
            </a:r>
            <a:endParaRPr lang="en-US" altLang="zh-CN" sz="3200" dirty="0">
              <a:solidFill>
                <a:srgbClr val="FF0000"/>
              </a:solidFill>
            </a:endParaRPr>
          </a:p>
          <a:p>
            <a:r>
              <a:rPr lang="zh-CN" altLang="en-US" sz="3200" dirty="0">
                <a:solidFill>
                  <a:srgbClr val="FF0000"/>
                </a:solidFill>
              </a:rPr>
              <a:t>大家开始练习吧！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5115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D9DE113-1268-354B-7CEB-CBC1256F4DB9}"/>
              </a:ext>
            </a:extLst>
          </p:cNvPr>
          <p:cNvSpPr txBox="1"/>
          <p:nvPr/>
        </p:nvSpPr>
        <p:spPr>
          <a:xfrm>
            <a:off x="414000" y="57600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常用命令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97F9B01-4938-3E17-E467-B81B3C40E28D}"/>
              </a:ext>
            </a:extLst>
          </p:cNvPr>
          <p:cNvSpPr txBox="1"/>
          <p:nvPr/>
        </p:nvSpPr>
        <p:spPr>
          <a:xfrm>
            <a:off x="492528" y="1278651"/>
            <a:ext cx="5534198" cy="41296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clc	清除命令窗口。</a:t>
            </a:r>
          </a:p>
          <a:p>
            <a:r>
              <a:rPr lang="zh-CN" altLang="en-US" dirty="0"/>
              <a:t>clear	从内存中删除变量。</a:t>
            </a:r>
          </a:p>
          <a:p>
            <a:r>
              <a:rPr lang="zh-CN" altLang="en-US" dirty="0"/>
              <a:t>doc	查找文档</a:t>
            </a:r>
          </a:p>
          <a:p>
            <a:r>
              <a:rPr lang="zh-CN" altLang="en-US" dirty="0"/>
              <a:t>load	读取文件</a:t>
            </a:r>
          </a:p>
          <a:p>
            <a:r>
              <a:rPr lang="zh-CN" altLang="en-US" dirty="0"/>
              <a:t>save	保存文件</a:t>
            </a:r>
          </a:p>
          <a:p>
            <a:r>
              <a:rPr lang="zh-CN" altLang="en-US" dirty="0"/>
              <a:t>disp	显示字符串或数组</a:t>
            </a:r>
          </a:p>
          <a:p>
            <a:r>
              <a:rPr lang="zh-CN" altLang="en-US" dirty="0"/>
              <a:t>;	运行效果不在命令行显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5E4717A-F55F-806D-0301-93AB14586243}"/>
              </a:ext>
            </a:extLst>
          </p:cNvPr>
          <p:cNvSpPr txBox="1"/>
          <p:nvPr/>
        </p:nvSpPr>
        <p:spPr>
          <a:xfrm>
            <a:off x="6026726" y="1278650"/>
            <a:ext cx="5672745" cy="41296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dirty="0"/>
              <a:t>find		</a:t>
            </a:r>
            <a:r>
              <a:rPr lang="zh-CN" altLang="en-US" dirty="0"/>
              <a:t>查找</a:t>
            </a:r>
            <a:endParaRPr lang="en-US" altLang="zh-CN" dirty="0"/>
          </a:p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size		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计算数组大小</a:t>
            </a:r>
            <a:endParaRPr lang="en-US" altLang="zh-CN" dirty="0"/>
          </a:p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length	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计算数组的长度</a:t>
            </a:r>
            <a:endParaRPr lang="en-US" altLang="zh-CN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ax		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大元素</a:t>
            </a:r>
            <a:endParaRPr lang="en-US" altLang="zh-CN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in		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小元素</a:t>
            </a:r>
            <a:endParaRPr lang="en-US" altLang="zh-CN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dirty="0"/>
              <a:t>sort		</a:t>
            </a:r>
            <a:r>
              <a:rPr lang="zh-CN" altLang="en-US" dirty="0"/>
              <a:t>排序</a:t>
            </a:r>
            <a:endParaRPr lang="en-US" altLang="zh-CN" dirty="0"/>
          </a:p>
          <a:p>
            <a:r>
              <a:rPr lang="en-US" altLang="zh-CN" dirty="0"/>
              <a:t>sum		</a:t>
            </a:r>
            <a:r>
              <a:rPr lang="zh-CN" altLang="en-US" dirty="0"/>
              <a:t>求和</a:t>
            </a:r>
          </a:p>
        </p:txBody>
      </p:sp>
    </p:spTree>
    <p:extLst>
      <p:ext uri="{BB962C8B-B14F-4D97-AF65-F5344CB8AC3E}">
        <p14:creationId xmlns:p14="http://schemas.microsoft.com/office/powerpoint/2010/main" val="11746819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D9DE113-1268-354B-7CEB-CBC1256F4DB9}"/>
              </a:ext>
            </a:extLst>
          </p:cNvPr>
          <p:cNvSpPr txBox="1"/>
          <p:nvPr/>
        </p:nvSpPr>
        <p:spPr>
          <a:xfrm>
            <a:off x="414000" y="576000"/>
            <a:ext cx="1271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97F9B01-4938-3E17-E467-B81B3C40E28D}"/>
              </a:ext>
            </a:extLst>
          </p:cNvPr>
          <p:cNvSpPr txBox="1"/>
          <p:nvPr/>
        </p:nvSpPr>
        <p:spPr>
          <a:xfrm>
            <a:off x="449829" y="1099220"/>
            <a:ext cx="11328171" cy="5284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algn="l"/>
            <a:r>
              <a:rPr lang="zh-CN" altLang="en-US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脚本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−脚本文件是扩展名为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.m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程序文件，包括一系列要一起执行的命令。脚本不接受输入，也不返回任何输出。它们对工作区中的数据进行操作。</a:t>
            </a:r>
          </a:p>
          <a:p>
            <a:pPr algn="l"/>
            <a:r>
              <a:rPr lang="zh-CN" altLang="en-US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函数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−函数文件也是扩展名为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.m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程序文件。函数可以接受输入并返回输出。内部变量是函数的局部变量。</a:t>
            </a:r>
            <a:endParaRPr lang="en-US" altLang="zh-CN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/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特点：无需编译，直接运行</a:t>
            </a:r>
            <a:endParaRPr lang="en-US" altLang="zh-CN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如何打开编辑器编写</a:t>
            </a:r>
            <a:r>
              <a:rPr lang="en-US" altLang="zh-CN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文件？</a:t>
            </a:r>
            <a:endParaRPr lang="en-US" altLang="zh-CN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和刚刚学过的</a:t>
            </a:r>
            <a:r>
              <a:rPr lang="en-US" altLang="zh-CN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vim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类似，在命令行中输入</a:t>
            </a:r>
            <a:r>
              <a:rPr lang="en-US" altLang="zh-CN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dit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打开编辑器，</a:t>
            </a:r>
            <a:endParaRPr lang="en-US" altLang="zh-CN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或者</a:t>
            </a:r>
            <a:r>
              <a:rPr lang="en-US" altLang="zh-CN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dit </a:t>
            </a:r>
            <a:r>
              <a:rPr lang="en-US" altLang="zh-CN" dirty="0" err="1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est.m</a:t>
            </a:r>
            <a:endParaRPr lang="en-US" altLang="zh-CN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3331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D9DE113-1268-354B-7CEB-CBC1256F4DB9}"/>
              </a:ext>
            </a:extLst>
          </p:cNvPr>
          <p:cNvSpPr txBox="1"/>
          <p:nvPr/>
        </p:nvSpPr>
        <p:spPr>
          <a:xfrm>
            <a:off x="414000" y="576000"/>
            <a:ext cx="1271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1A8F9E7-F9D0-3CEA-612C-605F0E5696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9" y="1642110"/>
            <a:ext cx="3615568" cy="149559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35B8971-664F-78D8-F4E6-1BDE7775D4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9218"/>
          <a:stretch/>
        </p:blipFill>
        <p:spPr>
          <a:xfrm>
            <a:off x="482609" y="3619821"/>
            <a:ext cx="6126712" cy="2041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643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3066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简单运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1" y="1165959"/>
            <a:ext cx="763272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 = 5; b = 7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 = a + b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 = c + sin(b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 = 5 * d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 = exp(-d)</a:t>
            </a:r>
            <a:endParaRPr lang="zh-CN" altLang="en-US" sz="2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A9AB06-4380-570F-3794-4C11CFFEE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561" y="3885963"/>
            <a:ext cx="5217908" cy="23295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5E0863-DD9C-D970-07C9-8A9CE1ADC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4399" y="1456354"/>
            <a:ext cx="2123094" cy="4310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648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2600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</a:t>
            </a:r>
            <a:r>
              <a:rPr lang="en-US" altLang="zh-CN" sz="2800" b="1" dirty="0">
                <a:solidFill>
                  <a:srgbClr val="711A5F"/>
                </a:solidFill>
              </a:rPr>
              <a:t>if</a:t>
            </a:r>
            <a:r>
              <a:rPr lang="zh-CN" altLang="en-US" sz="2800" b="1" dirty="0">
                <a:solidFill>
                  <a:srgbClr val="711A5F"/>
                </a:solidFill>
              </a:rPr>
              <a:t>语句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65959"/>
            <a:ext cx="7956915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 = 100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if a &lt; 20 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    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如果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ondition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为真，则打印以下内容</a:t>
            </a:r>
          </a:p>
          <a:p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    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isp('a is less than 20' 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lse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    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如果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ondition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为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alse</a:t>
            </a:r>
            <a:r>
              <a:rPr lang="zh-CN" altLang="pt-BR" sz="2800" dirty="0">
                <a:solidFill>
                  <a:srgbClr val="00B0F0"/>
                </a:solidFill>
                <a:latin typeface="Consolas" panose="020B0609020204030204" pitchFamily="49" charset="0"/>
              </a:rPr>
              <a:t>，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则打印以下内容</a:t>
            </a:r>
          </a:p>
          <a:p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    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isp('a is not less than 20' 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printf('value of a is : %d\n', a)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709058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3066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循环语句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65959"/>
            <a:ext cx="7956915" cy="5139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or a = 10:20 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fprintf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('value of a: %d\n', a);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</a:p>
          <a:p>
            <a:pPr>
              <a:spcBef>
                <a:spcPts val="1200"/>
              </a:spcBef>
            </a:pP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or a = 1.0: -0.1: 0.0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disp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(a)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</a:p>
          <a:p>
            <a:pPr>
              <a:spcBef>
                <a:spcPts val="1200"/>
              </a:spcBef>
            </a:pP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or a = [24,18,17,23,28]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disp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(a)</a:t>
            </a:r>
          </a:p>
          <a:p>
            <a:r>
              <a:rPr lang="en-US" altLang="zh-CN" sz="2800">
                <a:solidFill>
                  <a:srgbClr val="00B0F0"/>
                </a:solidFill>
                <a:latin typeface="Consolas" panose="020B0609020204030204" pitchFamily="49" charset="0"/>
              </a:rPr>
              <a:t>   break</a:t>
            </a:r>
            <a:endParaRPr lang="en-US" altLang="zh-CN" sz="2800" dirty="0">
              <a:solidFill>
                <a:srgbClr val="00B0F0"/>
              </a:solidFill>
              <a:latin typeface="Consolas" panose="020B0609020204030204" pitchFamily="49" charset="0"/>
            </a:endParaRP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  <a:endParaRPr lang="zh-CN" altLang="en-US" sz="2800" dirty="0">
              <a:solidFill>
                <a:srgbClr val="00B0F0"/>
              </a:solidFill>
              <a:latin typeface="Consolas" panose="020B0609020204030204" pitchFamily="49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9018378-4C55-6339-9259-A79B3AD84E9B}"/>
              </a:ext>
            </a:extLst>
          </p:cNvPr>
          <p:cNvCxnSpPr/>
          <p:nvPr/>
        </p:nvCxnSpPr>
        <p:spPr>
          <a:xfrm>
            <a:off x="414000" y="3023985"/>
            <a:ext cx="68928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D0EA356-6D21-1BA2-3362-B7A0CCA4393C}"/>
              </a:ext>
            </a:extLst>
          </p:cNvPr>
          <p:cNvCxnSpPr/>
          <p:nvPr/>
        </p:nvCxnSpPr>
        <p:spPr>
          <a:xfrm>
            <a:off x="414000" y="4454929"/>
            <a:ext cx="68928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2082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3785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向量及其引用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65959"/>
            <a:ext cx="7956915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 = [1 2 3 4 5]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(2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b = [7;  8;  9;  10; 11]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b(3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 = [1:10]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(2:5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+1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+b</a:t>
            </a:r>
            <a:endParaRPr lang="zh-CN" altLang="en-US" sz="2800" dirty="0">
              <a:solidFill>
                <a:srgbClr val="00B0F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7449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9C92332-B48D-53D1-E81E-6A3E1328C487}"/>
              </a:ext>
            </a:extLst>
          </p:cNvPr>
          <p:cNvSpPr txBox="1"/>
          <p:nvPr/>
        </p:nvSpPr>
        <p:spPr>
          <a:xfrm>
            <a:off x="414000" y="576000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预处理的主要任务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6DDD6A3A-8D55-B7CB-5E71-869306C2C260}"/>
              </a:ext>
            </a:extLst>
          </p:cNvPr>
          <p:cNvSpPr txBox="1">
            <a:spLocks/>
          </p:cNvSpPr>
          <p:nvPr/>
        </p:nvSpPr>
        <p:spPr>
          <a:xfrm>
            <a:off x="414000" y="1143930"/>
            <a:ext cx="10515600" cy="49972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微软雅黑" panose="020B0503020204020204" pitchFamily="34" charset="-122"/>
              </a:rPr>
              <a:t>数据清理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处理缺失值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平滑噪声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微软雅黑" panose="020B0503020204020204" pitchFamily="34" charset="-122"/>
              </a:rPr>
              <a:t>数据变换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规范化 </a:t>
            </a:r>
          </a:p>
          <a:p>
            <a:pPr indent="-4320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</a:rPr>
              <a:t>One Hot</a:t>
            </a:r>
            <a:r>
              <a:rPr lang="zh-CN" altLang="en-US" dirty="0">
                <a:latin typeface="微软雅黑" panose="020B0503020204020204" pitchFamily="34" charset="-122"/>
              </a:rPr>
              <a:t>编码</a:t>
            </a:r>
          </a:p>
        </p:txBody>
      </p:sp>
    </p:spTree>
    <p:extLst>
      <p:ext uri="{BB962C8B-B14F-4D97-AF65-F5344CB8AC3E}">
        <p14:creationId xmlns:p14="http://schemas.microsoft.com/office/powerpoint/2010/main" val="42325235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矩阵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65959"/>
            <a:ext cx="7956915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a=zeros(5,4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b=ones(5,4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=[1:5;6:10;11:15]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(2,3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(:,2:3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(1:2,2:3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(1:2,2:end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c(:,end)=[]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=eye(5)</a:t>
            </a:r>
            <a:endParaRPr lang="zh-CN" altLang="en-US" sz="2800" dirty="0">
              <a:solidFill>
                <a:srgbClr val="00B0F0"/>
              </a:solidFill>
              <a:latin typeface="Consolas" panose="020B0609020204030204" pitchFamily="49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0099645-EBDC-225F-B991-E2E9E595F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6132" y="2318208"/>
            <a:ext cx="3592122" cy="1522272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0F51179-19A2-9439-5B97-1A190A4EC642}"/>
              </a:ext>
            </a:extLst>
          </p:cNvPr>
          <p:cNvCxnSpPr/>
          <p:nvPr/>
        </p:nvCxnSpPr>
        <p:spPr>
          <a:xfrm>
            <a:off x="4056611" y="2726575"/>
            <a:ext cx="124690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84654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函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099220"/>
            <a:ext cx="7956915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unction [x1,x2] = 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getroot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(a,b,c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该函数返回一元二次方程的根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它需要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3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个输入参数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a,b,c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，返回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2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个根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 = b24ac(a,b,c); 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x1 = (-b + d) / (2*a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x2 = (-b - d) / (2*a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unction dis = b24ac(a,b,c) 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函数计算判别式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is = sqrt(b^2 - 4*a*c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  <a:endParaRPr lang="zh-CN" altLang="en-US" sz="2800" dirty="0">
              <a:solidFill>
                <a:srgbClr val="00B0F0"/>
              </a:solidFill>
              <a:latin typeface="Consolas" panose="020B0609020204030204" pitchFamily="49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87A531A-D5DF-79A2-7E4D-F9C5639D0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89204"/>
              </p:ext>
            </p:extLst>
          </p:nvPr>
        </p:nvGraphicFramePr>
        <p:xfrm>
          <a:off x="8598825" y="1206255"/>
          <a:ext cx="2606732" cy="146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685800" progId="Equation.DSMT4">
                  <p:embed/>
                </p:oleObj>
              </mc:Choice>
              <mc:Fallback>
                <p:oleObj name="Equation" r:id="rId2" imgW="1218960" imgH="685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87A531A-D5DF-79A2-7E4D-F9C5639D0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98825" y="1206255"/>
                        <a:ext cx="2606732" cy="146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4648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简单练习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46909"/>
            <a:ext cx="11282700" cy="4646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dirty="0"/>
              <a:t>求根公式中有一个隐含条件此处并未考虑。尝试在编写的代码中考虑该问题并利用所学知识添加相关代码。</a:t>
            </a:r>
            <a:endParaRPr lang="en-US" altLang="zh-CN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dirty="0"/>
              <a:t>要求：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/>
              <a:t>判断是否能进行计算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/>
              <a:t>如果可以计算，则输出计算结果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/>
              <a:t>如果不能计算，则输出报错信息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BADA78-0907-A260-8F42-DB38CBAA67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5531" y="1704109"/>
            <a:ext cx="2030190" cy="465512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5F4E4A3-3A42-7E16-43BD-BAD36A980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52650"/>
              </p:ext>
            </p:extLst>
          </p:nvPr>
        </p:nvGraphicFramePr>
        <p:xfrm>
          <a:off x="1799159" y="2412410"/>
          <a:ext cx="2641587" cy="75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5F4E4A3-3A42-7E16-43BD-BAD36A980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9159" y="2412410"/>
                        <a:ext cx="2641587" cy="754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2257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BFE1A859-49ED-40B0-3821-363CF679EA94}"/>
              </a:ext>
            </a:extLst>
          </p:cNvPr>
          <p:cNvSpPr txBox="1"/>
          <p:nvPr/>
        </p:nvSpPr>
        <p:spPr>
          <a:xfrm>
            <a:off x="414000" y="57600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缺失值的处理方法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D1855F3-8021-AC6C-CECB-A0E52515FB38}"/>
              </a:ext>
            </a:extLst>
          </p:cNvPr>
          <p:cNvSpPr txBox="1">
            <a:spLocks/>
          </p:cNvSpPr>
          <p:nvPr/>
        </p:nvSpPr>
        <p:spPr>
          <a:xfrm>
            <a:off x="414000" y="1143930"/>
            <a:ext cx="10515600" cy="2374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432000">
              <a:buFont typeface="Wingdings" panose="05000000000000000000" pitchFamily="2" charset="2"/>
              <a:buChar char="l"/>
            </a:pPr>
            <a:r>
              <a:rPr lang="zh-CN" altLang="en-US" sz="2800" dirty="0"/>
              <a:t>删除</a:t>
            </a:r>
            <a:endParaRPr lang="en-US" altLang="zh-CN" sz="2800" dirty="0"/>
          </a:p>
          <a:p>
            <a:pPr indent="-432000">
              <a:buFont typeface="Wingdings" panose="05000000000000000000" pitchFamily="2" charset="2"/>
              <a:buChar char="l"/>
            </a:pPr>
            <a:r>
              <a:rPr lang="zh-CN" altLang="en-US" dirty="0"/>
              <a:t>插补</a:t>
            </a:r>
            <a:endParaRPr lang="en-US" altLang="zh-CN" sz="2800" dirty="0"/>
          </a:p>
          <a:p>
            <a:pPr marL="711000" lvl="1" indent="-457200"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11111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相似插补</a:t>
            </a:r>
            <a:r>
              <a:rPr lang="zh-CN" altLang="en-US" dirty="0"/>
              <a:t>：</a:t>
            </a:r>
            <a:r>
              <a:rPr lang="zh-CN" altLang="zh-CN" dirty="0"/>
              <a:t>复制最</a:t>
            </a:r>
            <a:r>
              <a:rPr lang="zh-CN" altLang="en-US" dirty="0"/>
              <a:t>相似</a:t>
            </a:r>
            <a:r>
              <a:rPr lang="zh-CN" altLang="zh-CN" dirty="0"/>
              <a:t>的一项（如何定义</a:t>
            </a:r>
            <a:r>
              <a:rPr lang="zh-CN" altLang="en-US" dirty="0"/>
              <a:t>相似</a:t>
            </a:r>
            <a:r>
              <a:rPr lang="zh-CN" altLang="zh-CN" dirty="0"/>
              <a:t>是难点）</a:t>
            </a:r>
            <a:endParaRPr lang="en-US" altLang="zh-CN" dirty="0"/>
          </a:p>
          <a:p>
            <a:pPr marL="711000" lvl="1" indent="-457200">
              <a:buFont typeface="Wingdings" panose="05000000000000000000" pitchFamily="2" charset="2"/>
              <a:buChar char="u"/>
            </a:pPr>
            <a:r>
              <a:rPr lang="zh-CN" altLang="en-US" dirty="0"/>
              <a:t>拟合插补：通过某种模型拟合缺失值</a:t>
            </a:r>
            <a:endParaRPr lang="en-US" altLang="zh-CN" dirty="0"/>
          </a:p>
          <a:p>
            <a:pPr marL="711000" lvl="1" indent="-457200">
              <a:buFont typeface="Wingdings" panose="05000000000000000000" pitchFamily="2" charset="2"/>
              <a:buChar char="u"/>
            </a:pPr>
            <a:r>
              <a:rPr lang="zh-CN" altLang="en-US" dirty="0"/>
              <a:t>临近插补：复制与数据相邻的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3314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CA5F68E-6228-9F80-20EF-5A9C1139251D}"/>
              </a:ext>
            </a:extLst>
          </p:cNvPr>
          <p:cNvSpPr txBox="1"/>
          <p:nvPr/>
        </p:nvSpPr>
        <p:spPr>
          <a:xfrm>
            <a:off x="414000" y="57600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噪声值的处理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477B74-0729-F90F-3C6F-A82FFBE0C414}"/>
              </a:ext>
            </a:extLst>
          </p:cNvPr>
          <p:cNvSpPr txBox="1">
            <a:spLocks/>
          </p:cNvSpPr>
          <p:nvPr/>
        </p:nvSpPr>
        <p:spPr>
          <a:xfrm>
            <a:off x="413999" y="1099219"/>
            <a:ext cx="11069440" cy="4969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</a:rPr>
              <a:t>聚类</a:t>
            </a:r>
            <a:endParaRPr lang="en-US" altLang="zh-CN" b="1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将物理或抽象对象的集合分成由类似的对象组成的多个类。</a:t>
            </a:r>
            <a:endParaRPr lang="zh-CN" altLang="en-US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</a:rPr>
              <a:t>回归</a:t>
            </a:r>
            <a:endParaRPr lang="en-US" altLang="zh-CN" b="1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>
                <a:latin typeface="微软雅黑" panose="020B0503020204020204" pitchFamily="34" charset="-122"/>
              </a:rPr>
              <a:t>先建立正常值的回归模型，随后使用该模型处理噪声值。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</a:rPr>
              <a:t>分</a:t>
            </a:r>
            <a:r>
              <a:rPr lang="zh-CN" altLang="en-US" b="1" dirty="0">
                <a:latin typeface="微软雅黑" panose="020B0503020204020204" pitchFamily="34" charset="-122"/>
              </a:rPr>
              <a:t>箱</a:t>
            </a:r>
            <a:endParaRPr lang="en-US" altLang="zh-CN" b="1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通过考察特定值的“邻居”来平滑数据。</a:t>
            </a:r>
            <a:endParaRPr lang="en-US" altLang="zh-CN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53988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9338AA-C226-B7D1-593C-F15982F0D9EC}"/>
              </a:ext>
            </a:extLst>
          </p:cNvPr>
          <p:cNvSpPr txBox="1"/>
          <p:nvPr/>
        </p:nvSpPr>
        <p:spPr>
          <a:xfrm>
            <a:off x="414000" y="576000"/>
            <a:ext cx="5365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噪声值的处理方法：分箱法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54C47CD-5339-06B0-0570-7F731DB59AF7}"/>
              </a:ext>
            </a:extLst>
          </p:cNvPr>
          <p:cNvSpPr txBox="1"/>
          <p:nvPr/>
        </p:nvSpPr>
        <p:spPr>
          <a:xfrm>
            <a:off x="414000" y="1099220"/>
            <a:ext cx="6353288" cy="39834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 b="1">
                <a:latin typeface="Optima-Regular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给定数据</a:t>
            </a:r>
          </a:p>
          <a:p>
            <a:pPr>
              <a:spcBef>
                <a:spcPts val="0"/>
              </a:spcBef>
            </a:pPr>
            <a:r>
              <a:rPr lang="en-US" altLang="zh-CN" b="0" dirty="0">
                <a:latin typeface="微软雅黑" panose="020B0503020204020204" pitchFamily="34" charset="-122"/>
              </a:rPr>
              <a:t>9, 21, 24, 25, 26, 34, 4, 8, 21, 15, 29, 28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首先对数据进行排序：</a:t>
            </a:r>
          </a:p>
          <a:p>
            <a:pPr>
              <a:spcBef>
                <a:spcPts val="0"/>
              </a:spcBef>
            </a:pPr>
            <a:r>
              <a:rPr lang="en-US" altLang="zh-CN" b="0" dirty="0">
                <a:latin typeface="微软雅黑" panose="020B0503020204020204" pitchFamily="34" charset="-122"/>
              </a:rPr>
              <a:t>4, 8, 9, 15, 21, 21, 24, 25, 26, 28, 29, 34</a:t>
            </a:r>
          </a:p>
          <a:p>
            <a:pPr>
              <a:spcBef>
                <a:spcPts val="0"/>
              </a:spcBef>
            </a:pPr>
            <a:endParaRPr lang="en-US" altLang="zh-CN" b="0" dirty="0">
              <a:latin typeface="微软雅黑" panose="020B0503020204020204" pitchFamily="34" charset="-122"/>
            </a:endParaRPr>
          </a:p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微软雅黑" panose="020B0503020204020204" pitchFamily="34" charset="-122"/>
              </a:rPr>
              <a:t>等深箱：箱内数据数量一致</a:t>
            </a:r>
            <a:endParaRPr lang="en-US" altLang="zh-CN" b="0" dirty="0">
              <a:latin typeface="微软雅黑" panose="020B0503020204020204" pitchFamily="34" charset="-122"/>
            </a:endParaRPr>
          </a:p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微软雅黑" panose="020B0503020204020204" pitchFamily="34" charset="-122"/>
              </a:rPr>
              <a:t>等宽箱：箱内数据的极差一致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A0205B5-826A-219F-8107-A3BB8A3149FE}"/>
              </a:ext>
            </a:extLst>
          </p:cNvPr>
          <p:cNvSpPr txBox="1"/>
          <p:nvPr/>
        </p:nvSpPr>
        <p:spPr>
          <a:xfrm>
            <a:off x="6891469" y="1099220"/>
            <a:ext cx="4522033" cy="4363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 b="1">
                <a:latin typeface="Optima-Regular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划分为等深箱：箱深</a:t>
            </a:r>
            <a:r>
              <a:rPr lang="en-US" altLang="zh-CN" b="0" dirty="0">
                <a:latin typeface="微软雅黑" panose="020B0503020204020204" pitchFamily="34" charset="-122"/>
              </a:rPr>
              <a:t>4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latin typeface="微软雅黑" panose="020B0503020204020204" pitchFamily="34" charset="-122"/>
              </a:rPr>
              <a:t>4, 8, 9, 1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latin typeface="微软雅黑" panose="020B0503020204020204" pitchFamily="34" charset="-122"/>
              </a:rPr>
              <a:t>21, 21, 24, 2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latin typeface="微软雅黑" panose="020B0503020204020204" pitchFamily="34" charset="-122"/>
              </a:rPr>
              <a:t>26, 28, 29, 34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划分为等宽箱：箱宽</a:t>
            </a:r>
            <a:r>
              <a:rPr lang="en-US" altLang="zh-CN" b="0" dirty="0">
                <a:latin typeface="微软雅黑" panose="020B0503020204020204" pitchFamily="34" charset="-122"/>
              </a:rPr>
              <a:t>10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</a:rPr>
              <a:t>4</a:t>
            </a:r>
            <a:r>
              <a:rPr lang="zh-CN" altLang="en-US" sz="2800" b="0" dirty="0">
                <a:latin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</a:rPr>
              <a:t>, 8, 9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</a:rPr>
              <a:t>15, 21, 21, 24, 2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</a:rPr>
              <a:t>26, 28, 29, 34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96D8D2D-8A37-F6D3-13BD-24BE4C4DF245}"/>
              </a:ext>
            </a:extLst>
          </p:cNvPr>
          <p:cNvSpPr/>
          <p:nvPr/>
        </p:nvSpPr>
        <p:spPr>
          <a:xfrm>
            <a:off x="6767290" y="1682044"/>
            <a:ext cx="3629777" cy="145626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44393E2-C5E9-663B-3CC3-5774BE7431D4}"/>
              </a:ext>
            </a:extLst>
          </p:cNvPr>
          <p:cNvSpPr/>
          <p:nvPr/>
        </p:nvSpPr>
        <p:spPr>
          <a:xfrm>
            <a:off x="6981780" y="3719690"/>
            <a:ext cx="3832976" cy="145626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5921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9338AA-C226-B7D1-593C-F15982F0D9EC}"/>
              </a:ext>
            </a:extLst>
          </p:cNvPr>
          <p:cNvSpPr txBox="1"/>
          <p:nvPr/>
        </p:nvSpPr>
        <p:spPr>
          <a:xfrm>
            <a:off x="414000" y="576000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噪声值的处理方法：分箱法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A0205B5-826A-219F-8107-A3BB8A3149FE}"/>
              </a:ext>
            </a:extLst>
          </p:cNvPr>
          <p:cNvSpPr txBox="1"/>
          <p:nvPr/>
        </p:nvSpPr>
        <p:spPr>
          <a:xfrm>
            <a:off x="411640" y="1099220"/>
            <a:ext cx="4522033" cy="4363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 b="1">
                <a:latin typeface="Optima-Regular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划分为等深箱：箱深</a:t>
            </a:r>
            <a:r>
              <a:rPr lang="en-US" altLang="zh-CN" b="0" dirty="0">
                <a:latin typeface="微软雅黑" panose="020B0503020204020204" pitchFamily="34" charset="-122"/>
              </a:rPr>
              <a:t>4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latin typeface="微软雅黑" panose="020B0503020204020204" pitchFamily="34" charset="-122"/>
              </a:rPr>
              <a:t>4, 8, 9, 1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latin typeface="微软雅黑" panose="020B0503020204020204" pitchFamily="34" charset="-122"/>
              </a:rPr>
              <a:t>21, 21, 24, 2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latin typeface="微软雅黑" panose="020B0503020204020204" pitchFamily="34" charset="-122"/>
              </a:rPr>
              <a:t>26, 28, 29, 34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划分为等宽箱：箱宽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10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sz="2800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2800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, 8, 9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15, 21, 21, 24, 2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26, 28, 29, 34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BD43A8-2C81-6BA3-0277-015F465092C1}"/>
              </a:ext>
            </a:extLst>
          </p:cNvPr>
          <p:cNvSpPr txBox="1"/>
          <p:nvPr/>
        </p:nvSpPr>
        <p:spPr>
          <a:xfrm>
            <a:off x="4713978" y="1099220"/>
            <a:ext cx="7064022" cy="4363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 sz="2800" b="0">
                <a:latin typeface="Optima-Regular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均值平滑</a:t>
            </a:r>
            <a:r>
              <a:rPr lang="zh-CN" altLang="en-US" dirty="0">
                <a:latin typeface="微软雅黑" panose="020B0503020204020204" pitchFamily="34" charset="-122"/>
              </a:rPr>
              <a:t>，箱中的值被箱的均值替换</a:t>
            </a:r>
            <a:endParaRPr lang="en-US" altLang="zh-CN" dirty="0">
              <a:latin typeface="微软雅黑" panose="020B0503020204020204" pitchFamily="34" charset="-122"/>
            </a:endParaRP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9, 9, 9, 9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3, 23, 23, 23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9, 29, 29, 29</a:t>
            </a: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边界平滑</a:t>
            </a:r>
            <a:r>
              <a:rPr lang="zh-CN" altLang="en-US" dirty="0">
                <a:latin typeface="微软雅黑" panose="020B0503020204020204" pitchFamily="34" charset="-122"/>
              </a:rPr>
              <a:t>，箱中的值被最近的箱边界值替换</a:t>
            </a:r>
            <a:endParaRPr lang="en-US" altLang="zh-CN" dirty="0">
              <a:latin typeface="微软雅黑" panose="020B0503020204020204" pitchFamily="34" charset="-122"/>
            </a:endParaRP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4, 4, 4, 15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1, 21, 25, 25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6, 26, 26, 34</a:t>
            </a:r>
          </a:p>
        </p:txBody>
      </p:sp>
    </p:spTree>
    <p:extLst>
      <p:ext uri="{BB962C8B-B14F-4D97-AF65-F5344CB8AC3E}">
        <p14:creationId xmlns:p14="http://schemas.microsoft.com/office/powerpoint/2010/main" val="1030320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9338AA-C226-B7D1-593C-F15982F0D9EC}"/>
              </a:ext>
            </a:extLst>
          </p:cNvPr>
          <p:cNvSpPr txBox="1"/>
          <p:nvPr/>
        </p:nvSpPr>
        <p:spPr>
          <a:xfrm>
            <a:off x="414000" y="576000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噪声值的处理方法：分箱法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A0205B5-826A-219F-8107-A3BB8A3149FE}"/>
              </a:ext>
            </a:extLst>
          </p:cNvPr>
          <p:cNvSpPr txBox="1"/>
          <p:nvPr/>
        </p:nvSpPr>
        <p:spPr>
          <a:xfrm>
            <a:off x="411640" y="1099220"/>
            <a:ext cx="4522033" cy="4363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None/>
              <a:defRPr sz="2800" b="1">
                <a:latin typeface="Optima-Regular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划分为等深箱：箱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4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4, 8, 9, 1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21, 21, 24, 2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en-US" altLang="zh-CN" b="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</a:rPr>
              <a:t>26, 28, 29, 34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划分为等宽箱：箱宽</a:t>
            </a:r>
            <a:r>
              <a:rPr lang="en-US" altLang="zh-CN" b="0" dirty="0">
                <a:latin typeface="微软雅黑" panose="020B0503020204020204" pitchFamily="34" charset="-122"/>
              </a:rPr>
              <a:t>10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</a:rPr>
              <a:t>4</a:t>
            </a:r>
            <a:r>
              <a:rPr lang="zh-CN" altLang="en-US" sz="2800" b="0" dirty="0">
                <a:latin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</a:rPr>
              <a:t>, 8, 9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</a:rPr>
              <a:t>15, 21, 21, 24, 25</a:t>
            </a:r>
          </a:p>
          <a:p>
            <a:pPr>
              <a:spcBef>
                <a:spcPts val="0"/>
              </a:spcBef>
            </a:pPr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</a:rPr>
              <a:t>26, 28, 29, 34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8AF57DE-C47C-32D8-4AEC-F663C686DD31}"/>
              </a:ext>
            </a:extLst>
          </p:cNvPr>
          <p:cNvSpPr txBox="1"/>
          <p:nvPr/>
        </p:nvSpPr>
        <p:spPr>
          <a:xfrm>
            <a:off x="4713978" y="1099220"/>
            <a:ext cx="7064022" cy="4363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indent="0" defTabSz="91440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 sz="2800" b="0">
                <a:latin typeface="Optima-Regular"/>
              </a:defRPr>
            </a:lvl1pPr>
            <a:lvl2pPr marL="685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均值平滑</a:t>
            </a:r>
            <a:endParaRPr lang="en-US" altLang="zh-CN" dirty="0">
              <a:latin typeface="微软雅黑" panose="020B0503020204020204" pitchFamily="34" charset="-122"/>
            </a:endParaRP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7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7, 7</a:t>
            </a:r>
            <a:r>
              <a:rPr lang="zh-CN" altLang="en-US" dirty="0">
                <a:latin typeface="微软雅黑" panose="020B0503020204020204" pitchFamily="34" charset="-122"/>
              </a:rPr>
              <a:t>；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1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1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1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1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1</a:t>
            </a:r>
            <a:r>
              <a:rPr lang="zh-CN" altLang="en-US" dirty="0">
                <a:latin typeface="微软雅黑" panose="020B0503020204020204" pitchFamily="34" charset="-122"/>
              </a:rPr>
              <a:t>；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9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9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9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9</a:t>
            </a: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边界平滑</a:t>
            </a:r>
            <a:endParaRPr lang="en-US" altLang="zh-CN" dirty="0">
              <a:latin typeface="微软雅黑" panose="020B0503020204020204" pitchFamily="34" charset="-122"/>
            </a:endParaRP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4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9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9</a:t>
            </a:r>
            <a:r>
              <a:rPr lang="zh-CN" altLang="en-US" dirty="0">
                <a:latin typeface="微软雅黑" panose="020B0503020204020204" pitchFamily="34" charset="-122"/>
              </a:rPr>
              <a:t>；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15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5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5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5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5</a:t>
            </a:r>
            <a:r>
              <a:rPr lang="zh-CN" altLang="en-US" dirty="0">
                <a:latin typeface="微软雅黑" panose="020B0503020204020204" pitchFamily="34" charset="-122"/>
              </a:rPr>
              <a:t>；</a:t>
            </a:r>
          </a:p>
          <a:p>
            <a:r>
              <a:rPr lang="zh-CN" altLang="en-US" b="0" dirty="0">
                <a:latin typeface="微软雅黑" panose="020B0503020204020204" pitchFamily="34" charset="-122"/>
              </a:rPr>
              <a:t>箱</a:t>
            </a:r>
            <a:r>
              <a:rPr lang="en-US" altLang="zh-CN" b="0" dirty="0">
                <a:latin typeface="微软雅黑" panose="020B0503020204020204" pitchFamily="34" charset="-122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</a:rPr>
              <a:t>26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6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26,</a:t>
            </a: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27508532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F89B2E-022E-43FE-91E7-B9ED266D98F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26723" y="1098550"/>
            <a:ext cx="10515600" cy="674688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微软雅黑" panose="020B0503020204020204" pitchFamily="34" charset="-122"/>
                <a:ea typeface="+mn-ea"/>
                <a:cs typeface="+mn-cs"/>
              </a:rPr>
              <a:t>最小</a:t>
            </a:r>
            <a:r>
              <a:rPr lang="en-US" altLang="zh-CN" sz="2800" b="1" dirty="0">
                <a:latin typeface="微软雅黑" panose="020B0503020204020204" pitchFamily="34" charset="-122"/>
                <a:ea typeface="+mn-ea"/>
                <a:cs typeface="+mn-cs"/>
              </a:rPr>
              <a:t>-</a:t>
            </a:r>
            <a:r>
              <a:rPr lang="zh-CN" altLang="en-US" sz="2800" b="1" dirty="0">
                <a:latin typeface="微软雅黑" panose="020B0503020204020204" pitchFamily="34" charset="-122"/>
                <a:ea typeface="+mn-ea"/>
                <a:cs typeface="+mn-cs"/>
              </a:rPr>
              <a:t>最大规范化 </a:t>
            </a:r>
            <a:r>
              <a:rPr lang="en-US" altLang="zh-CN" sz="2800" b="1" dirty="0">
                <a:latin typeface="微软雅黑" panose="020B0503020204020204" pitchFamily="34" charset="-122"/>
                <a:ea typeface="+mn-ea"/>
                <a:cs typeface="+mn-cs"/>
              </a:rPr>
              <a:t>(Min-Max Normalization)</a:t>
            </a:r>
            <a:endParaRPr lang="zh-CN" altLang="en-US" sz="2800" b="1" dirty="0">
              <a:latin typeface="微软雅黑" panose="020B0503020204020204" pitchFamily="34" charset="-122"/>
              <a:ea typeface="+mn-ea"/>
              <a:cs typeface="+mn-cs"/>
            </a:endParaRPr>
          </a:p>
        </p:txBody>
      </p:sp>
      <p:sp>
        <p:nvSpPr>
          <p:cNvPr id="8294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880725" y="6459538"/>
            <a:ext cx="1311275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5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42E8663-36CA-49EE-BDA5-A3555592B29F}" type="slidenum">
              <a:rPr lang="zh-CN" altLang="en-US" smtClean="0"/>
              <a:pPr/>
              <a:t>9</a:t>
            </a:fld>
            <a:endParaRPr lang="en-US" altLang="zh-CN"/>
          </a:p>
        </p:txBody>
      </p:sp>
      <p:pic>
        <p:nvPicPr>
          <p:cNvPr id="82950" name="Picture 8" descr="Min.-max. method of normalization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724" y="1773524"/>
            <a:ext cx="6482100" cy="22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A9553B6-C451-4704-BCAF-7AE104C5A962}"/>
              </a:ext>
            </a:extLst>
          </p:cNvPr>
          <p:cNvSpPr/>
          <p:nvPr/>
        </p:nvSpPr>
        <p:spPr>
          <a:xfrm>
            <a:off x="506155" y="4007286"/>
            <a:ext cx="11179689" cy="16110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120000"/>
              </a:lnSpc>
              <a:spcBef>
                <a:spcPts val="600"/>
              </a:spcBef>
            </a:pPr>
            <a:r>
              <a:rPr lang="zh-CN" altLang="zh-CN" sz="2800" dirty="0">
                <a:latin typeface="微软雅黑" panose="020B0503020204020204" pitchFamily="34" charset="-122"/>
              </a:rPr>
              <a:t>当多个属性的数值分布区间相差较大时，使用最小</a:t>
            </a:r>
            <a:r>
              <a:rPr lang="en-US" altLang="zh-CN" sz="2800" dirty="0">
                <a:latin typeface="微软雅黑" panose="020B0503020204020204" pitchFamily="34" charset="-122"/>
              </a:rPr>
              <a:t>-</a:t>
            </a:r>
            <a:r>
              <a:rPr lang="zh-CN" altLang="zh-CN" sz="2800" dirty="0">
                <a:latin typeface="微软雅黑" panose="020B0503020204020204" pitchFamily="34" charset="-122"/>
              </a:rPr>
              <a:t>最大规范化，可以让这些属性值变换到同一个区间，这对于属性间的比较以及计算对象之间的距离很重要。</a:t>
            </a:r>
            <a:endParaRPr lang="zh-CN" altLang="en-US" sz="2800" dirty="0">
              <a:latin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7C72F7B-3F66-6B00-A905-EC731CA1A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228" y="2029835"/>
            <a:ext cx="3255372" cy="172114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D10A0C3-4CAA-5402-93C2-8C64BDA6E0FD}"/>
              </a:ext>
            </a:extLst>
          </p:cNvPr>
          <p:cNvSpPr txBox="1"/>
          <p:nvPr/>
        </p:nvSpPr>
        <p:spPr>
          <a:xfrm>
            <a:off x="414000" y="57600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变换：规范化</a:t>
            </a:r>
          </a:p>
        </p:txBody>
      </p:sp>
    </p:spTree>
    <p:extLst>
      <p:ext uri="{BB962C8B-B14F-4D97-AF65-F5344CB8AC3E}">
        <p14:creationId xmlns:p14="http://schemas.microsoft.com/office/powerpoint/2010/main" val="19040130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Microsoft YaHei"/>
        <a:ea typeface="Microsoft YaHei"/>
        <a:cs typeface=""/>
      </a:majorFont>
      <a:minorFont>
        <a:latin typeface="Microsoft YaHei"/>
        <a:ea typeface="Microsoft YaHei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663</TotalTime>
  <Words>2207</Words>
  <Application>Microsoft Office PowerPoint</Application>
  <PresentationFormat>宽屏</PresentationFormat>
  <Paragraphs>332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Helvetica Neue</vt:lpstr>
      <vt:lpstr>等线</vt:lpstr>
      <vt:lpstr>Microsoft YaHei</vt:lpstr>
      <vt:lpstr>Microsoft YaHei</vt:lpstr>
      <vt:lpstr>Microsoft YaHei</vt:lpstr>
      <vt:lpstr>Arial</vt:lpstr>
      <vt:lpstr>Consolas</vt:lpstr>
      <vt:lpstr>Wingdings</vt:lpstr>
      <vt:lpstr>Office 主题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小-最大规范化 (Min-Max Normaliza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S</dc:title>
  <dc:subject>PPTS</dc:subject>
  <dc:creator>杨怡康</dc:creator>
  <cp:keywords>PPTS</cp:keywords>
  <dc:description>PPTS</dc:description>
  <cp:lastModifiedBy>杨 怡康</cp:lastModifiedBy>
  <cp:revision>3018</cp:revision>
  <dcterms:created xsi:type="dcterms:W3CDTF">2015-07-31T01:43:00Z</dcterms:created>
  <dcterms:modified xsi:type="dcterms:W3CDTF">2023-02-27T07:35:18Z</dcterms:modified>
  <cp:category>PP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